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D47016" w14:textId="77777777" w:rsidR="009B67E9" w:rsidRDefault="009B67E9" w:rsidP="009B67E9">
      <w:pPr>
        <w:widowControl/>
        <w:spacing w:line="400" w:lineRule="atLeast"/>
        <w:ind w:firstLine="420"/>
        <w:jc w:val="center"/>
        <w:rPr>
          <w:szCs w:val="21"/>
        </w:rPr>
      </w:pPr>
    </w:p>
    <w:p w14:paraId="03DCD995" w14:textId="77777777" w:rsidR="009B67E9" w:rsidRDefault="009B67E9" w:rsidP="009B67E9">
      <w:pPr>
        <w:widowControl/>
        <w:spacing w:line="400" w:lineRule="atLeast"/>
        <w:rPr>
          <w:szCs w:val="21"/>
        </w:rPr>
      </w:pPr>
    </w:p>
    <w:p w14:paraId="4A93E316" w14:textId="77777777" w:rsidR="009B67E9" w:rsidRDefault="009B67E9" w:rsidP="009B67E9">
      <w:pPr>
        <w:widowControl/>
        <w:spacing w:line="400" w:lineRule="atLeast"/>
        <w:ind w:firstLine="420"/>
        <w:jc w:val="center"/>
        <w:rPr>
          <w:szCs w:val="21"/>
        </w:rPr>
      </w:pPr>
    </w:p>
    <w:p w14:paraId="267B9CCC" w14:textId="77777777" w:rsidR="009B67E9" w:rsidRDefault="009B67E9" w:rsidP="009B67E9">
      <w:pPr>
        <w:widowControl/>
        <w:spacing w:line="400" w:lineRule="atLeast"/>
        <w:jc w:val="center"/>
        <w:rPr>
          <w:szCs w:val="21"/>
        </w:rPr>
      </w:pPr>
    </w:p>
    <w:p w14:paraId="6F3AF926" w14:textId="77777777" w:rsidR="009B67E9" w:rsidRDefault="009B67E9" w:rsidP="009B67E9">
      <w:pPr>
        <w:widowControl/>
        <w:spacing w:line="400" w:lineRule="atLeast"/>
        <w:jc w:val="center"/>
        <w:rPr>
          <w:rFonts w:ascii="微软雅黑" w:eastAsia="微软雅黑" w:hAnsi="微软雅黑"/>
          <w:color w:val="000000"/>
          <w:kern w:val="0"/>
          <w:sz w:val="48"/>
          <w:szCs w:val="48"/>
        </w:rPr>
      </w:pPr>
      <w:r>
        <w:rPr>
          <w:noProof/>
          <w:szCs w:val="21"/>
        </w:rPr>
        <w:drawing>
          <wp:inline distT="0" distB="0" distL="0" distR="0" wp14:anchorId="71285FCA" wp14:editId="34EFC67D">
            <wp:extent cx="1265555" cy="1426210"/>
            <wp:effectExtent l="0" t="0" r="14605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t xml:space="preserve"> </w:t>
      </w:r>
      <w:r>
        <w:rPr>
          <w:noProof/>
          <w:szCs w:val="21"/>
        </w:rPr>
        <w:drawing>
          <wp:inline distT="0" distB="0" distL="0" distR="0" wp14:anchorId="6D9E77DC" wp14:editId="73691394">
            <wp:extent cx="1195705" cy="1368425"/>
            <wp:effectExtent l="0" t="0" r="8255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t xml:space="preserve"> </w:t>
      </w:r>
      <w:r>
        <w:rPr>
          <w:noProof/>
          <w:szCs w:val="21"/>
        </w:rPr>
        <w:drawing>
          <wp:inline distT="0" distB="0" distL="0" distR="0" wp14:anchorId="2120FAE5" wp14:editId="0945ECD9">
            <wp:extent cx="1066800" cy="1373505"/>
            <wp:effectExtent l="0" t="0" r="0" b="133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7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t xml:space="preserve"> </w:t>
      </w:r>
      <w:r>
        <w:rPr>
          <w:noProof/>
          <w:szCs w:val="21"/>
        </w:rPr>
        <w:drawing>
          <wp:inline distT="0" distB="0" distL="0" distR="0" wp14:anchorId="5A9C0983" wp14:editId="2F25C7C6">
            <wp:extent cx="940435" cy="1403985"/>
            <wp:effectExtent l="0" t="0" r="4445" b="133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0435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t xml:space="preserve"> </w:t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br/>
      </w:r>
      <w:r>
        <w:rPr>
          <w:rFonts w:ascii="微软雅黑" w:eastAsia="微软雅黑" w:hAnsi="微软雅黑" w:hint="eastAsia"/>
          <w:b/>
          <w:bCs/>
          <w:color w:val="000000"/>
          <w:kern w:val="0"/>
          <w:sz w:val="48"/>
          <w:szCs w:val="48"/>
        </w:rPr>
        <w:t>数学模型课程</w:t>
      </w:r>
      <w:r>
        <w:rPr>
          <w:rFonts w:ascii="微软雅黑" w:eastAsia="微软雅黑" w:hAnsi="微软雅黑" w:hint="eastAsia"/>
          <w:color w:val="000000"/>
          <w:kern w:val="0"/>
          <w:sz w:val="48"/>
          <w:szCs w:val="48"/>
        </w:rPr>
        <w:t xml:space="preserve"> </w:t>
      </w:r>
    </w:p>
    <w:p w14:paraId="44752C1A" w14:textId="77777777" w:rsidR="009B67E9" w:rsidRDefault="009B67E9" w:rsidP="009B67E9">
      <w:pPr>
        <w:widowControl/>
        <w:spacing w:after="240"/>
        <w:jc w:val="center"/>
        <w:rPr>
          <w:rFonts w:ascii="微软雅黑" w:eastAsia="微软雅黑" w:hAnsi="微软雅黑"/>
          <w:color w:val="000000"/>
          <w:kern w:val="0"/>
          <w:sz w:val="27"/>
          <w:szCs w:val="27"/>
        </w:rPr>
      </w:pP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br/>
      </w:r>
      <w:r>
        <w:rPr>
          <w:noProof/>
          <w:szCs w:val="21"/>
        </w:rPr>
        <w:drawing>
          <wp:inline distT="0" distB="0" distL="0" distR="0" wp14:anchorId="576DC0F5" wp14:editId="28906287">
            <wp:extent cx="1554480" cy="1562100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color w:val="000000"/>
          <w:kern w:val="0"/>
          <w:sz w:val="27"/>
          <w:szCs w:val="27"/>
        </w:rPr>
        <w:t xml:space="preserve"> </w:t>
      </w:r>
    </w:p>
    <w:p w14:paraId="5E29C0AD" w14:textId="31F3C220" w:rsidR="009B67E9" w:rsidRDefault="009B67E9" w:rsidP="009B67E9">
      <w:pPr>
        <w:widowControl/>
        <w:spacing w:after="240"/>
        <w:ind w:firstLineChars="100" w:firstLine="360"/>
        <w:jc w:val="center"/>
        <w:rPr>
          <w:rFonts w:ascii="微软雅黑" w:eastAsia="微软雅黑" w:hAnsi="微软雅黑"/>
          <w:b/>
          <w:bCs/>
          <w:color w:val="000000"/>
          <w:kern w:val="0"/>
          <w:sz w:val="36"/>
          <w:szCs w:val="36"/>
        </w:rPr>
      </w:pPr>
      <w:r>
        <w:rPr>
          <w:rFonts w:ascii="微软雅黑" w:eastAsia="微软雅黑" w:hAnsi="微软雅黑" w:hint="eastAsia"/>
          <w:b/>
          <w:bCs/>
          <w:color w:val="000000"/>
          <w:kern w:val="0"/>
          <w:sz w:val="36"/>
          <w:szCs w:val="36"/>
        </w:rPr>
        <w:t>第</w:t>
      </w:r>
      <w:r>
        <w:rPr>
          <w:rFonts w:ascii="微软雅黑" w:eastAsia="微软雅黑" w:hAnsi="微软雅黑" w:hint="eastAsia"/>
          <w:b/>
          <w:bCs/>
          <w:color w:val="000000"/>
          <w:kern w:val="0"/>
          <w:sz w:val="36"/>
          <w:szCs w:val="36"/>
        </w:rPr>
        <w:t>三</w:t>
      </w:r>
      <w:r>
        <w:rPr>
          <w:rFonts w:ascii="微软雅黑" w:eastAsia="微软雅黑" w:hAnsi="微软雅黑" w:hint="eastAsia"/>
          <w:b/>
          <w:bCs/>
          <w:color w:val="000000"/>
          <w:kern w:val="0"/>
          <w:sz w:val="36"/>
          <w:szCs w:val="36"/>
        </w:rPr>
        <w:t>次小组作业</w:t>
      </w:r>
    </w:p>
    <w:p w14:paraId="02D1A7E2" w14:textId="77777777" w:rsidR="009B67E9" w:rsidRDefault="009B67E9" w:rsidP="009B67E9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sz w:val="28"/>
          <w:szCs w:val="28"/>
        </w:rPr>
        <w:t xml:space="preserve">                    </w:t>
      </w:r>
    </w:p>
    <w:tbl>
      <w:tblPr>
        <w:tblpPr w:leftFromText="180" w:rightFromText="180" w:vertAnchor="text" w:horzAnchor="page" w:tblpXSpec="center" w:tblpY="82"/>
        <w:tblOverlap w:val="never"/>
        <w:tblW w:w="7036" w:type="dxa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  <w:insideH w:val="outset" w:sz="6" w:space="0" w:color="000000"/>
          <w:insideV w:val="outset" w:sz="6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14"/>
        <w:gridCol w:w="2678"/>
        <w:gridCol w:w="2144"/>
      </w:tblGrid>
      <w:tr w:rsidR="009B67E9" w14:paraId="645B3D4C" w14:textId="77777777" w:rsidTr="0085039E">
        <w:trPr>
          <w:trHeight w:val="639"/>
          <w:jc w:val="center"/>
        </w:trPr>
        <w:tc>
          <w:tcPr>
            <w:tcW w:w="2214" w:type="dxa"/>
            <w:tcBorders>
              <w:top w:val="inset" w:sz="6" w:space="0" w:color="000000"/>
              <w:left w:val="inset" w:sz="6" w:space="0" w:color="000000"/>
              <w:bottom w:val="inset" w:sz="6" w:space="0" w:color="000000"/>
              <w:right w:val="inset" w:sz="6" w:space="0" w:color="000000"/>
            </w:tcBorders>
            <w:vAlign w:val="center"/>
          </w:tcPr>
          <w:p w14:paraId="40224651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kern w:val="0"/>
                <w:sz w:val="18"/>
                <w:szCs w:val="18"/>
              </w:rPr>
              <w:t>姓名</w:t>
            </w:r>
          </w:p>
        </w:tc>
        <w:tc>
          <w:tcPr>
            <w:tcW w:w="2678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7DF07AA0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kern w:val="0"/>
                <w:sz w:val="18"/>
                <w:szCs w:val="18"/>
              </w:rPr>
              <w:t>学号</w:t>
            </w:r>
          </w:p>
        </w:tc>
        <w:tc>
          <w:tcPr>
            <w:tcW w:w="2144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0D9D3DDF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序号</w:t>
            </w:r>
          </w:p>
        </w:tc>
      </w:tr>
      <w:tr w:rsidR="009B67E9" w14:paraId="294A8C91" w14:textId="77777777" w:rsidTr="0085039E">
        <w:trPr>
          <w:trHeight w:val="639"/>
          <w:jc w:val="center"/>
        </w:trPr>
        <w:tc>
          <w:tcPr>
            <w:tcW w:w="2214" w:type="dxa"/>
            <w:tcBorders>
              <w:top w:val="inset" w:sz="6" w:space="0" w:color="000000"/>
              <w:left w:val="inset" w:sz="6" w:space="0" w:color="000000"/>
              <w:bottom w:val="inset" w:sz="6" w:space="0" w:color="000000"/>
              <w:right w:val="inset" w:sz="6" w:space="0" w:color="000000"/>
            </w:tcBorders>
            <w:vAlign w:val="center"/>
          </w:tcPr>
          <w:p w14:paraId="1B4B69AC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陈沐阳</w:t>
            </w:r>
          </w:p>
        </w:tc>
        <w:tc>
          <w:tcPr>
            <w:tcW w:w="2678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3721B5E4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2</w:t>
            </w:r>
            <w:r>
              <w:rPr>
                <w:rFonts w:ascii="微软雅黑" w:eastAsia="微软雅黑" w:hAnsi="微软雅黑"/>
                <w:sz w:val="15"/>
                <w:szCs w:val="15"/>
              </w:rPr>
              <w:t>0204345</w:t>
            </w:r>
          </w:p>
        </w:tc>
        <w:tc>
          <w:tcPr>
            <w:tcW w:w="2144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234BAD78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1</w:t>
            </w:r>
            <w:r>
              <w:rPr>
                <w:rFonts w:ascii="微软雅黑" w:eastAsia="微软雅黑" w:hAnsi="微软雅黑"/>
                <w:sz w:val="15"/>
                <w:szCs w:val="15"/>
              </w:rPr>
              <w:t>15</w:t>
            </w:r>
          </w:p>
        </w:tc>
      </w:tr>
      <w:tr w:rsidR="009B67E9" w14:paraId="1BDF1D89" w14:textId="77777777" w:rsidTr="0085039E">
        <w:trPr>
          <w:trHeight w:val="639"/>
          <w:jc w:val="center"/>
        </w:trPr>
        <w:tc>
          <w:tcPr>
            <w:tcW w:w="2214" w:type="dxa"/>
            <w:tcBorders>
              <w:top w:val="inset" w:sz="6" w:space="0" w:color="000000"/>
              <w:left w:val="inset" w:sz="6" w:space="0" w:color="000000"/>
              <w:bottom w:val="inset" w:sz="6" w:space="0" w:color="000000"/>
              <w:right w:val="inset" w:sz="6" w:space="0" w:color="000000"/>
            </w:tcBorders>
            <w:vAlign w:val="center"/>
          </w:tcPr>
          <w:p w14:paraId="2BFF6474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黄薄霖</w:t>
            </w:r>
          </w:p>
        </w:tc>
        <w:tc>
          <w:tcPr>
            <w:tcW w:w="2678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7FBD7E71" w14:textId="77777777" w:rsidR="009B67E9" w:rsidRDefault="009B67E9" w:rsidP="0085039E">
            <w:pPr>
              <w:widowControl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/>
                <w:sz w:val="15"/>
                <w:szCs w:val="15"/>
              </w:rPr>
              <w:t xml:space="preserve">            20204360</w:t>
            </w:r>
          </w:p>
        </w:tc>
        <w:tc>
          <w:tcPr>
            <w:tcW w:w="2144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23A8C01F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1</w:t>
            </w:r>
            <w:r>
              <w:rPr>
                <w:rFonts w:ascii="微软雅黑" w:eastAsia="微软雅黑" w:hAnsi="微软雅黑"/>
                <w:sz w:val="15"/>
                <w:szCs w:val="15"/>
              </w:rPr>
              <w:t>19</w:t>
            </w:r>
          </w:p>
        </w:tc>
      </w:tr>
      <w:tr w:rsidR="009B67E9" w14:paraId="7AC1639C" w14:textId="77777777" w:rsidTr="0085039E">
        <w:trPr>
          <w:trHeight w:val="1051"/>
          <w:jc w:val="center"/>
        </w:trPr>
        <w:tc>
          <w:tcPr>
            <w:tcW w:w="2214" w:type="dxa"/>
            <w:tcBorders>
              <w:top w:val="inset" w:sz="6" w:space="0" w:color="000000"/>
              <w:left w:val="inset" w:sz="6" w:space="0" w:color="000000"/>
              <w:bottom w:val="inset" w:sz="6" w:space="0" w:color="000000"/>
              <w:right w:val="inset" w:sz="6" w:space="0" w:color="000000"/>
            </w:tcBorders>
            <w:vAlign w:val="center"/>
          </w:tcPr>
          <w:p w14:paraId="597CD40E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王厚月</w:t>
            </w:r>
          </w:p>
        </w:tc>
        <w:tc>
          <w:tcPr>
            <w:tcW w:w="2678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24DFFB46" w14:textId="77777777" w:rsidR="009B67E9" w:rsidRDefault="009B67E9" w:rsidP="0085039E">
            <w:pPr>
              <w:widowControl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 xml:space="preserve"> </w:t>
            </w:r>
            <w:r>
              <w:rPr>
                <w:rFonts w:ascii="微软雅黑" w:eastAsia="微软雅黑" w:hAnsi="微软雅黑"/>
                <w:sz w:val="15"/>
                <w:szCs w:val="15"/>
              </w:rPr>
              <w:t xml:space="preserve">            20204289</w:t>
            </w:r>
          </w:p>
        </w:tc>
        <w:tc>
          <w:tcPr>
            <w:tcW w:w="2144" w:type="dxa"/>
            <w:tcBorders>
              <w:top w:val="inset" w:sz="6" w:space="0" w:color="000000"/>
              <w:left w:val="nil"/>
              <w:bottom w:val="inset" w:sz="6" w:space="0" w:color="000000"/>
              <w:right w:val="inset" w:sz="6" w:space="0" w:color="000000"/>
            </w:tcBorders>
            <w:vAlign w:val="center"/>
          </w:tcPr>
          <w:p w14:paraId="3FB76C45" w14:textId="77777777" w:rsidR="009B67E9" w:rsidRDefault="009B67E9" w:rsidP="0085039E">
            <w:pPr>
              <w:widowControl/>
              <w:jc w:val="center"/>
              <w:rPr>
                <w:rFonts w:ascii="微软雅黑" w:eastAsia="微软雅黑" w:hAnsi="微软雅黑"/>
                <w:sz w:val="15"/>
                <w:szCs w:val="15"/>
              </w:rPr>
            </w:pPr>
            <w:r>
              <w:rPr>
                <w:rFonts w:ascii="微软雅黑" w:eastAsia="微软雅黑" w:hAnsi="微软雅黑" w:hint="eastAsia"/>
                <w:sz w:val="15"/>
                <w:szCs w:val="15"/>
              </w:rPr>
              <w:t>9</w:t>
            </w:r>
            <w:r>
              <w:rPr>
                <w:rFonts w:ascii="微软雅黑" w:eastAsia="微软雅黑" w:hAnsi="微软雅黑"/>
                <w:sz w:val="15"/>
                <w:szCs w:val="15"/>
              </w:rPr>
              <w:t>6</w:t>
            </w:r>
          </w:p>
        </w:tc>
      </w:tr>
    </w:tbl>
    <w:p w14:paraId="681761FD" w14:textId="77777777" w:rsidR="009B67E9" w:rsidRDefault="009B67E9" w:rsidP="009B67E9"/>
    <w:p w14:paraId="64170CBC" w14:textId="77777777" w:rsidR="009B67E9" w:rsidRDefault="009B67E9" w:rsidP="009B67E9">
      <w:pPr>
        <w:ind w:firstLineChars="900" w:firstLine="2160"/>
        <w:rPr>
          <w:rFonts w:ascii="黑体" w:eastAsia="黑体"/>
          <w:sz w:val="24"/>
        </w:rPr>
      </w:pPr>
    </w:p>
    <w:p w14:paraId="635082BA" w14:textId="77777777" w:rsidR="009B67E9" w:rsidRDefault="009B67E9" w:rsidP="009B67E9">
      <w:pPr>
        <w:ind w:firstLineChars="900" w:firstLine="2160"/>
        <w:rPr>
          <w:rFonts w:ascii="黑体" w:eastAsia="黑体"/>
          <w:sz w:val="24"/>
        </w:rPr>
      </w:pPr>
    </w:p>
    <w:p w14:paraId="22B41222" w14:textId="77777777" w:rsidR="009B67E9" w:rsidRDefault="009B67E9" w:rsidP="009B67E9">
      <w:pPr>
        <w:ind w:firstLineChars="900" w:firstLine="2160"/>
        <w:rPr>
          <w:rFonts w:ascii="黑体" w:eastAsia="黑体"/>
          <w:sz w:val="24"/>
        </w:rPr>
      </w:pPr>
    </w:p>
    <w:p w14:paraId="2C3C2C60" w14:textId="77777777" w:rsidR="000F5CFC" w:rsidRDefault="000F5CFC"/>
    <w:p w14:paraId="1B7F2516" w14:textId="45A730BA" w:rsidR="002A6DF5" w:rsidRDefault="002A6DF5" w:rsidP="002A6DF5">
      <w:pPr>
        <w:ind w:firstLineChars="900" w:firstLine="2160"/>
        <w:rPr>
          <w:rFonts w:ascii="黑体" w:eastAsia="黑体"/>
          <w:sz w:val="24"/>
        </w:rPr>
      </w:pPr>
      <w:r w:rsidRPr="00517DF7">
        <w:rPr>
          <w:rFonts w:ascii="黑体" w:eastAsia="黑体" w:hint="eastAsia"/>
          <w:sz w:val="24"/>
        </w:rPr>
        <w:t>数学模型（</w:t>
      </w:r>
      <w:r w:rsidRPr="00B70772">
        <w:rPr>
          <w:rFonts w:ascii="黑体" w:eastAsia="黑体" w:hint="eastAsia"/>
          <w:sz w:val="24"/>
        </w:rPr>
        <w:t>20计算机</w:t>
      </w:r>
      <w:r w:rsidRPr="00517DF7">
        <w:rPr>
          <w:rFonts w:ascii="黑体" w:eastAsia="黑体" w:hint="eastAsia"/>
          <w:sz w:val="24"/>
        </w:rPr>
        <w:t>）第</w:t>
      </w:r>
      <w:r w:rsidR="00FF4F5D">
        <w:rPr>
          <w:rFonts w:ascii="黑体" w:eastAsia="黑体"/>
          <w:sz w:val="24"/>
        </w:rPr>
        <w:t>6</w:t>
      </w:r>
      <w:r w:rsidRPr="00517DF7">
        <w:rPr>
          <w:rFonts w:ascii="黑体" w:eastAsia="黑体" w:hint="eastAsia"/>
          <w:sz w:val="24"/>
        </w:rPr>
        <w:t>周作业</w:t>
      </w:r>
    </w:p>
    <w:p w14:paraId="77BE7808" w14:textId="77777777" w:rsidR="009B531C" w:rsidRPr="002A6DF5" w:rsidRDefault="009B531C" w:rsidP="00E91099">
      <w:pPr>
        <w:widowControl/>
        <w:shd w:val="clear" w:color="auto" w:fill="FFFFFF"/>
        <w:jc w:val="left"/>
      </w:pPr>
    </w:p>
    <w:p w14:paraId="610FD034" w14:textId="77777777" w:rsidR="003431CD" w:rsidRPr="00113FA0" w:rsidRDefault="003431CD" w:rsidP="00E91099">
      <w:pPr>
        <w:widowControl/>
        <w:shd w:val="clear" w:color="auto" w:fill="FFFFFF"/>
        <w:jc w:val="left"/>
        <w:rPr>
          <w:b/>
          <w:szCs w:val="21"/>
        </w:rPr>
      </w:pPr>
    </w:p>
    <w:p w14:paraId="36B33A20" w14:textId="6B610A64" w:rsidR="00015713" w:rsidRPr="002A6DF5" w:rsidRDefault="000D01BF" w:rsidP="00015713">
      <w:pPr>
        <w:widowControl/>
        <w:shd w:val="clear" w:color="auto" w:fill="FFFFFF"/>
        <w:jc w:val="left"/>
        <w:rPr>
          <w:rFonts w:ascii="宋体" w:hAnsi="宋体" w:cs="宋体"/>
          <w:kern w:val="0"/>
          <w:szCs w:val="21"/>
        </w:rPr>
      </w:pPr>
      <w:r w:rsidRPr="00113FA0">
        <w:rPr>
          <w:rFonts w:asciiTheme="minorEastAsia" w:eastAsiaTheme="minorEastAsia" w:hAnsiTheme="minorEastAsia" w:hint="eastAsia"/>
          <w:b/>
          <w:szCs w:val="21"/>
        </w:rPr>
        <w:lastRenderedPageBreak/>
        <w:t>注意</w:t>
      </w:r>
      <w:r w:rsidRPr="00113FA0">
        <w:rPr>
          <w:rFonts w:asciiTheme="minorEastAsia" w:eastAsiaTheme="minorEastAsia" w:hAnsiTheme="minorEastAsia" w:hint="eastAsia"/>
          <w:szCs w:val="21"/>
        </w:rPr>
        <w:t>：</w:t>
      </w:r>
      <w:r w:rsidR="002A6DF5">
        <w:rPr>
          <w:rFonts w:ascii="宋体" w:hAnsi="宋体" w:hint="eastAsia"/>
          <w:szCs w:val="21"/>
        </w:rPr>
        <w:t>下周一交作业</w:t>
      </w:r>
      <w:r w:rsidR="002A6DF5">
        <w:rPr>
          <w:rFonts w:ascii="宋体" w:hAnsi="宋体" w:cs="宋体" w:hint="eastAsia"/>
          <w:kern w:val="0"/>
          <w:szCs w:val="21"/>
        </w:rPr>
        <w:t>，作业中需要提供</w:t>
      </w:r>
      <w:r w:rsidR="00234ADB" w:rsidRPr="00234ADB">
        <w:rPr>
          <w:rFonts w:ascii="宋体" w:hAnsi="宋体" w:cs="宋体" w:hint="eastAsia"/>
          <w:color w:val="FF0000"/>
          <w:kern w:val="0"/>
          <w:szCs w:val="21"/>
        </w:rPr>
        <w:t>每个同学的</w:t>
      </w:r>
      <w:r w:rsidR="002A6DF5" w:rsidRPr="00234ADB">
        <w:rPr>
          <w:rFonts w:ascii="宋体" w:hAnsi="宋体" w:cs="宋体" w:hint="eastAsia"/>
          <w:color w:val="FF0000"/>
          <w:kern w:val="0"/>
          <w:szCs w:val="21"/>
        </w:rPr>
        <w:t>姓名+点名册序号</w:t>
      </w:r>
      <w:r w:rsidR="002A6DF5">
        <w:rPr>
          <w:rFonts w:ascii="宋体" w:hAnsi="宋体" w:cs="宋体" w:hint="eastAsia"/>
          <w:kern w:val="0"/>
          <w:szCs w:val="21"/>
        </w:rPr>
        <w:t>，以便登记成绩，点名册序号可以从群文件中获取</w:t>
      </w:r>
      <w:r w:rsidR="00015713" w:rsidRPr="00113FA0">
        <w:rPr>
          <w:rFonts w:asciiTheme="minorEastAsia" w:eastAsiaTheme="minorEastAsia" w:hAnsiTheme="minorEastAsia" w:cs="宋体" w:hint="eastAsia"/>
          <w:b/>
          <w:kern w:val="0"/>
          <w:szCs w:val="21"/>
        </w:rPr>
        <w:t>.</w:t>
      </w:r>
    </w:p>
    <w:p w14:paraId="14C9B24C" w14:textId="77777777" w:rsidR="0042226C" w:rsidRPr="00113FA0" w:rsidRDefault="0042226C" w:rsidP="00E91099">
      <w:pPr>
        <w:widowControl/>
        <w:shd w:val="clear" w:color="auto" w:fill="FFFFFF"/>
        <w:jc w:val="left"/>
        <w:rPr>
          <w:rFonts w:asciiTheme="minorEastAsia" w:eastAsiaTheme="minorEastAsia" w:hAnsiTheme="minorEastAsia"/>
          <w:szCs w:val="21"/>
        </w:rPr>
      </w:pPr>
      <w:r w:rsidRPr="00113FA0">
        <w:rPr>
          <w:rFonts w:asciiTheme="minorEastAsia" w:eastAsiaTheme="minorEastAsia" w:hAnsiTheme="minorEastAsia" w:cs="宋体" w:hint="eastAsia"/>
          <w:b/>
          <w:kern w:val="0"/>
          <w:szCs w:val="21"/>
        </w:rPr>
        <w:t>作业格式</w:t>
      </w:r>
      <w:r w:rsidRPr="00113FA0">
        <w:rPr>
          <w:rFonts w:asciiTheme="minorEastAsia" w:eastAsiaTheme="minorEastAsia" w:hAnsiTheme="minorEastAsia" w:cs="宋体" w:hint="eastAsia"/>
          <w:kern w:val="0"/>
          <w:szCs w:val="21"/>
        </w:rPr>
        <w:t>：</w:t>
      </w:r>
      <w:r w:rsidRPr="00234ADB">
        <w:rPr>
          <w:rFonts w:asciiTheme="minorEastAsia" w:eastAsiaTheme="minorEastAsia" w:hAnsiTheme="minorEastAsia" w:cs="宋体" w:hint="eastAsia"/>
          <w:color w:val="FF0000"/>
          <w:kern w:val="0"/>
          <w:szCs w:val="21"/>
        </w:rPr>
        <w:t>题目+</w:t>
      </w:r>
      <w:r w:rsidR="00234ADB" w:rsidRPr="00234ADB">
        <w:rPr>
          <w:rFonts w:asciiTheme="minorEastAsia" w:eastAsiaTheme="minorEastAsia" w:hAnsiTheme="minorEastAsia" w:cs="宋体" w:hint="eastAsia"/>
          <w:color w:val="FF0000"/>
          <w:kern w:val="0"/>
          <w:szCs w:val="21"/>
        </w:rPr>
        <w:t>模型+</w:t>
      </w:r>
      <w:r w:rsidRPr="00234ADB">
        <w:rPr>
          <w:rFonts w:asciiTheme="minorEastAsia" w:eastAsiaTheme="minorEastAsia" w:hAnsiTheme="minorEastAsia" w:cs="宋体" w:hint="eastAsia"/>
          <w:color w:val="FF0000"/>
          <w:kern w:val="0"/>
          <w:szCs w:val="21"/>
        </w:rPr>
        <w:t>程序+结果+分析</w:t>
      </w:r>
    </w:p>
    <w:p w14:paraId="18C9CAD4" w14:textId="77777777" w:rsidR="00A15039" w:rsidRDefault="00A15039" w:rsidP="00E91099">
      <w:pPr>
        <w:widowControl/>
        <w:shd w:val="clear" w:color="auto" w:fill="FFFFFF"/>
        <w:jc w:val="left"/>
      </w:pPr>
    </w:p>
    <w:p w14:paraId="1076E9DB" w14:textId="77777777" w:rsidR="0042226C" w:rsidRDefault="0042226C" w:rsidP="00E91099">
      <w:pPr>
        <w:widowControl/>
        <w:shd w:val="clear" w:color="auto" w:fill="FFFFFF"/>
        <w:jc w:val="left"/>
      </w:pPr>
    </w:p>
    <w:p w14:paraId="3CF62AEF" w14:textId="77777777" w:rsidR="00B93D5E" w:rsidRDefault="00EE7AC7" w:rsidP="00B93D5E">
      <w:pPr>
        <w:widowControl/>
        <w:shd w:val="clear" w:color="auto" w:fill="FFFFFF"/>
        <w:jc w:val="left"/>
        <w:rPr>
          <w:rFonts w:asciiTheme="minorEastAsia" w:eastAsiaTheme="minorEastAsia" w:hAnsiTheme="minorEastAsia" w:cs="宋体"/>
          <w:b/>
          <w:kern w:val="0"/>
          <w:szCs w:val="21"/>
        </w:rPr>
      </w:pPr>
      <w:r w:rsidRPr="00BD6E9C">
        <w:rPr>
          <w:rFonts w:asciiTheme="minorEastAsia" w:eastAsiaTheme="minorEastAsia" w:hAnsiTheme="minorEastAsia" w:cs="宋体" w:hint="eastAsia"/>
          <w:b/>
          <w:kern w:val="0"/>
          <w:szCs w:val="21"/>
        </w:rPr>
        <w:t>作业：</w:t>
      </w:r>
      <w:r w:rsidR="008F0B6E" w:rsidRPr="00BD6E9C">
        <w:rPr>
          <w:rFonts w:asciiTheme="minorEastAsia" w:eastAsiaTheme="minorEastAsia" w:hAnsiTheme="minorEastAsia" w:cs="宋体"/>
          <w:b/>
          <w:kern w:val="0"/>
          <w:szCs w:val="21"/>
        </w:rPr>
        <w:t xml:space="preserve"> </w:t>
      </w:r>
    </w:p>
    <w:p w14:paraId="3B1101A5" w14:textId="77777777" w:rsidR="00C07564" w:rsidRDefault="00C07564" w:rsidP="00C07564"/>
    <w:p w14:paraId="1678F6B4" w14:textId="73D64AB2" w:rsidR="00C07564" w:rsidRPr="007C2126" w:rsidRDefault="00FF4F5D" w:rsidP="00C07564">
      <w:pPr>
        <w:widowControl/>
        <w:ind w:firstLineChars="100" w:firstLine="210"/>
        <w:jc w:val="left"/>
      </w:pPr>
      <w:r>
        <w:rPr>
          <w:rFonts w:asciiTheme="minorEastAsia" w:eastAsiaTheme="minorEastAsia" w:hAnsiTheme="minorEastAsia" w:cs="宋体"/>
          <w:kern w:val="0"/>
          <w:szCs w:val="21"/>
        </w:rPr>
        <w:t>1</w:t>
      </w:r>
      <w:r w:rsidR="00C07564">
        <w:rPr>
          <w:rFonts w:asciiTheme="minorEastAsia" w:eastAsiaTheme="minorEastAsia" w:hAnsiTheme="minorEastAsia" w:cs="宋体" w:hint="eastAsia"/>
          <w:kern w:val="0"/>
          <w:szCs w:val="21"/>
        </w:rPr>
        <w:t>收集重庆市的人口数据，采用</w:t>
      </w:r>
      <w:r>
        <w:rPr>
          <w:rFonts w:asciiTheme="minorEastAsia" w:eastAsiaTheme="minorEastAsia" w:hAnsiTheme="minorEastAsia" w:cs="宋体" w:hint="eastAsia"/>
          <w:kern w:val="0"/>
          <w:szCs w:val="21"/>
        </w:rPr>
        <w:t>马尔萨斯</w:t>
      </w:r>
      <w:r w:rsidR="00C56BF1">
        <w:rPr>
          <w:rFonts w:asciiTheme="minorEastAsia" w:eastAsiaTheme="minorEastAsia" w:hAnsiTheme="minorEastAsia" w:cs="宋体" w:hint="eastAsia"/>
          <w:kern w:val="0"/>
          <w:szCs w:val="21"/>
        </w:rPr>
        <w:t>和</w:t>
      </w:r>
      <w:r>
        <w:rPr>
          <w:rFonts w:asciiTheme="minorEastAsia" w:eastAsiaTheme="minorEastAsia" w:hAnsiTheme="minorEastAsia" w:cs="宋体" w:hint="eastAsia"/>
          <w:kern w:val="0"/>
          <w:szCs w:val="21"/>
        </w:rPr>
        <w:t>阻滞人口模型</w:t>
      </w:r>
      <w:r w:rsidR="00C07564">
        <w:rPr>
          <w:rFonts w:asciiTheme="minorEastAsia" w:eastAsiaTheme="minorEastAsia" w:hAnsiTheme="minorEastAsia" w:cs="宋体" w:hint="eastAsia"/>
          <w:kern w:val="0"/>
          <w:szCs w:val="21"/>
        </w:rPr>
        <w:t>预测2025年重庆市的人口数。</w:t>
      </w:r>
    </w:p>
    <w:p w14:paraId="4B694639" w14:textId="60B193DD" w:rsidR="007B1C1F" w:rsidRDefault="007B1C1F" w:rsidP="00C07564">
      <w:pPr>
        <w:spacing w:line="38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马尔萨斯模型：</w:t>
      </w:r>
    </w:p>
    <w:p w14:paraId="17827F32" w14:textId="4EF1E9C1" w:rsidR="007B1C1F" w:rsidRDefault="007B1C1F" w:rsidP="007B1C1F">
      <w:pPr>
        <w:spacing w:line="380" w:lineRule="exact"/>
        <w:ind w:firstLine="420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模型：</w:t>
      </w:r>
    </w:p>
    <w:p w14:paraId="5C16AC67" w14:textId="5C554ED1" w:rsidR="007B1C1F" w:rsidRDefault="007B1C1F" w:rsidP="00C07564">
      <w:pPr>
        <w:spacing w:line="380" w:lineRule="exact"/>
      </w:pPr>
      <w:r>
        <w:rPr>
          <w:rFonts w:asciiTheme="minorEastAsia" w:eastAsiaTheme="minorEastAsia" w:hAnsiTheme="minorEastAsia"/>
          <w:szCs w:val="21"/>
        </w:rPr>
        <w:tab/>
      </w:r>
      <w:r>
        <w:rPr>
          <w:rFonts w:asciiTheme="minorEastAsia" w:eastAsiaTheme="minorEastAsia" w:hAnsiTheme="minor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公式：</w:t>
      </w:r>
      <w:r w:rsidRPr="0085039E">
        <w:rPr>
          <w:position w:val="-12"/>
        </w:rPr>
        <w:object w:dxaOrig="1100" w:dyaOrig="380" w14:anchorId="1DBAF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55.15pt;height:19.15pt" o:ole="">
            <v:imagedata r:id="rId12" o:title=""/>
          </v:shape>
          <o:OLEObject Type="Embed" ProgID="Equation.DSMT4" ShapeID="_x0000_i1042" DrawAspect="Content" ObjectID="_1709663167" r:id="rId13"/>
        </w:object>
      </w:r>
    </w:p>
    <w:p w14:paraId="19107FFF" w14:textId="38389F0F" w:rsidR="007B1C1F" w:rsidRDefault="007B1C1F" w:rsidP="00C07564">
      <w:pPr>
        <w:spacing w:line="380" w:lineRule="exact"/>
        <w:rPr>
          <w:rFonts w:asciiTheme="minorEastAsia" w:eastAsiaTheme="minorEastAsia" w:hAnsiTheme="minorEastAsia"/>
          <w:szCs w:val="21"/>
        </w:rPr>
      </w:pPr>
      <w:r>
        <w:tab/>
      </w:r>
      <w:r>
        <w:tab/>
      </w:r>
      <w:r>
        <w:tab/>
      </w:r>
      <w:r w:rsidRPr="0085039E">
        <w:rPr>
          <w:position w:val="-12"/>
        </w:rPr>
        <w:object w:dxaOrig="1719" w:dyaOrig="360" w14:anchorId="406D2BCA">
          <v:shape id="_x0000_i1043" type="#_x0000_t75" style="width:85.9pt;height:18pt" o:ole="">
            <v:imagedata r:id="rId14" o:title=""/>
          </v:shape>
          <o:OLEObject Type="Embed" ProgID="Equation.DSMT4" ShapeID="_x0000_i1043" DrawAspect="Content" ObjectID="_1709663168" r:id="rId15"/>
        </w:object>
      </w:r>
      <w:r w:rsidRPr="00C07564">
        <w:rPr>
          <w:rFonts w:asciiTheme="minorEastAsia" w:eastAsiaTheme="minorEastAsia" w:hAnsiTheme="minorEastAsia" w:hint="eastAsia"/>
          <w:szCs w:val="21"/>
        </w:rPr>
        <w:t xml:space="preserve"> </w:t>
      </w:r>
    </w:p>
    <w:p w14:paraId="6F3AE02F" w14:textId="69D2F66A" w:rsidR="007B1C1F" w:rsidRDefault="007B1C1F" w:rsidP="00873A35">
      <w:pPr>
        <w:spacing w:line="380" w:lineRule="exact"/>
        <w:ind w:left="840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方式：首先通过已知的2</w:t>
      </w:r>
      <w:r>
        <w:rPr>
          <w:rFonts w:asciiTheme="minorEastAsia" w:eastAsiaTheme="minorEastAsia" w:hAnsiTheme="minorEastAsia"/>
          <w:szCs w:val="21"/>
        </w:rPr>
        <w:t>000</w:t>
      </w:r>
      <w:r>
        <w:rPr>
          <w:rFonts w:asciiTheme="minorEastAsia" w:eastAsiaTheme="minorEastAsia" w:hAnsiTheme="minorEastAsia" w:hint="eastAsia"/>
          <w:szCs w:val="21"/>
        </w:rPr>
        <w:t>-</w:t>
      </w:r>
      <w:r>
        <w:rPr>
          <w:rFonts w:asciiTheme="minorEastAsia" w:eastAsiaTheme="minorEastAsia" w:hAnsiTheme="minorEastAsia"/>
          <w:szCs w:val="21"/>
        </w:rPr>
        <w:t>2016</w:t>
      </w:r>
      <w:r>
        <w:rPr>
          <w:rFonts w:asciiTheme="minorEastAsia" w:eastAsiaTheme="minorEastAsia" w:hAnsiTheme="minorEastAsia" w:hint="eastAsia"/>
          <w:szCs w:val="21"/>
        </w:rPr>
        <w:t>拟合出一个函数，得到2</w:t>
      </w:r>
      <w:r>
        <w:rPr>
          <w:rFonts w:asciiTheme="minorEastAsia" w:eastAsiaTheme="minorEastAsia" w:hAnsiTheme="minorEastAsia"/>
          <w:szCs w:val="21"/>
        </w:rPr>
        <w:t>019</w:t>
      </w:r>
      <w:r>
        <w:rPr>
          <w:rFonts w:asciiTheme="minorEastAsia" w:eastAsiaTheme="minorEastAsia" w:hAnsiTheme="minorEastAsia" w:hint="eastAsia"/>
          <w:szCs w:val="21"/>
        </w:rPr>
        <w:t>年人口数</w:t>
      </w:r>
      <w:r w:rsidR="00873A35">
        <w:rPr>
          <w:rFonts w:asciiTheme="minorEastAsia" w:eastAsiaTheme="minorEastAsia" w:hAnsiTheme="minorEastAsia" w:hint="eastAsia"/>
          <w:szCs w:val="21"/>
        </w:rPr>
        <w:t>，与我们已知的2</w:t>
      </w:r>
      <w:r w:rsidR="00873A35">
        <w:rPr>
          <w:rFonts w:asciiTheme="minorEastAsia" w:eastAsiaTheme="minorEastAsia" w:hAnsiTheme="minorEastAsia"/>
          <w:szCs w:val="21"/>
        </w:rPr>
        <w:t>019</w:t>
      </w:r>
      <w:r w:rsidR="00873A35">
        <w:rPr>
          <w:rFonts w:asciiTheme="minorEastAsia" w:eastAsiaTheme="minorEastAsia" w:hAnsiTheme="minorEastAsia" w:hint="eastAsia"/>
          <w:szCs w:val="21"/>
        </w:rPr>
        <w:t>年数据相对比，判断其预测是否准确，再通过拟合函数得到2</w:t>
      </w:r>
      <w:r w:rsidR="00873A35">
        <w:rPr>
          <w:rFonts w:asciiTheme="minorEastAsia" w:eastAsiaTheme="minorEastAsia" w:hAnsiTheme="minorEastAsia"/>
          <w:szCs w:val="21"/>
        </w:rPr>
        <w:t>025</w:t>
      </w:r>
      <w:r w:rsidR="00873A35">
        <w:rPr>
          <w:rFonts w:asciiTheme="minorEastAsia" w:eastAsiaTheme="minorEastAsia" w:hAnsiTheme="minorEastAsia" w:hint="eastAsia"/>
          <w:szCs w:val="21"/>
        </w:rPr>
        <w:t>年人口数。</w:t>
      </w:r>
    </w:p>
    <w:p w14:paraId="719B4284" w14:textId="6C53AA1A" w:rsidR="007B1C1F" w:rsidRDefault="007B1C1F" w:rsidP="00C07564">
      <w:pPr>
        <w:spacing w:line="380" w:lineRule="exact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/>
          <w:szCs w:val="21"/>
        </w:rPr>
        <w:tab/>
      </w:r>
    </w:p>
    <w:p w14:paraId="169D9A31" w14:textId="2E21EF36" w:rsidR="007B1C1F" w:rsidRDefault="007B1C1F" w:rsidP="00C07564">
      <w:pPr>
        <w:spacing w:line="38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程序：</w:t>
      </w:r>
    </w:p>
    <w:p w14:paraId="1A380C56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先输入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2000-2015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年的人口数据</w:t>
      </w:r>
    </w:p>
    <w:p w14:paraId="733DFE1B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p=[3091.09,3097.91,3113.83,3130.1,3144.23,3169.16,3198.87,3235.32,3257.05,3275.61,3303.45,3329.81,3343.44,3358.42,3375.2,3381.84];</w:t>
      </w:r>
    </w:p>
    <w:p w14:paraId="2C4A3ADC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t=[2000:1:2015];</w:t>
      </w:r>
    </w:p>
    <w:p w14:paraId="36C0D6E0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%p=[2592,2664,2768,2920,3001,3091,3169,3303,3371];</w:t>
      </w:r>
    </w:p>
    <w:p w14:paraId="1F0017C2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%t=[1975:5:2015];</w:t>
      </w:r>
    </w:p>
    <w:p w14:paraId="619C32C9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y=log(p);</w:t>
      </w:r>
    </w:p>
    <w:p w14:paraId="40552389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a=polyfit(t,y,1)</w:t>
      </w:r>
    </w:p>
    <w:p w14:paraId="1D41026F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z=polyval(a,t);</w:t>
      </w:r>
    </w:p>
    <w:p w14:paraId="6207109F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z1=exp(z)</w:t>
      </w:r>
    </w:p>
    <w:p w14:paraId="44159BB9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r=a(1)</w:t>
      </w:r>
    </w:p>
    <w:p w14:paraId="0C03DAA2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figure(1)</w:t>
      </w:r>
    </w:p>
    <w:p w14:paraId="0AE724D7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plot(t,p,</w:t>
      </w:r>
      <w:r w:rsidRPr="003B7DED">
        <w:rPr>
          <w:rFonts w:ascii="Consolas" w:hAnsi="Consolas" w:cs="宋体"/>
          <w:color w:val="AA04F9"/>
          <w:kern w:val="0"/>
          <w:sz w:val="20"/>
          <w:szCs w:val="20"/>
        </w:rPr>
        <w:t>'k+'</w:t>
      </w:r>
      <w:r w:rsidRPr="003B7DED">
        <w:rPr>
          <w:rFonts w:ascii="Consolas" w:hAnsi="Consolas" w:cs="宋体"/>
          <w:kern w:val="0"/>
          <w:sz w:val="20"/>
          <w:szCs w:val="20"/>
        </w:rPr>
        <w:t>,t,z1,</w:t>
      </w:r>
      <w:r w:rsidRPr="003B7DED">
        <w:rPr>
          <w:rFonts w:ascii="Consolas" w:hAnsi="Consolas" w:cs="宋体"/>
          <w:color w:val="AA04F9"/>
          <w:kern w:val="0"/>
          <w:sz w:val="20"/>
          <w:szCs w:val="20"/>
        </w:rPr>
        <w:t>'r'</w:t>
      </w:r>
      <w:r w:rsidRPr="003B7DED">
        <w:rPr>
          <w:rFonts w:ascii="Consolas" w:hAnsi="Consolas" w:cs="宋体"/>
          <w:kern w:val="0"/>
          <w:sz w:val="20"/>
          <w:szCs w:val="20"/>
        </w:rPr>
        <w:t xml:space="preserve">) </w:t>
      </w:r>
    </w:p>
    <w:p w14:paraId="607CF11E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用来估计已知数据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2019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年人口</w:t>
      </w:r>
    </w:p>
    <w:p w14:paraId="343B01C3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t2=[2000:1:2019];</w:t>
      </w:r>
    </w:p>
    <w:p w14:paraId="56BF64F7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p2=[3091.09,3097.91,3113.83,3130.1,3144.23,3169.16,3198.87,3235.32,3257.05,3275.61,3303.45,3329.81,3343.44,3358.42,3375.2,3381.84,3392.11,3397.82,3403.64,3416.29];</w:t>
      </w:r>
    </w:p>
    <w:p w14:paraId="07912A61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figure(2)</w:t>
      </w:r>
    </w:p>
    <w:p w14:paraId="67138C20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>z2=polyval(a,t2);</w:t>
      </w:r>
    </w:p>
    <w:p w14:paraId="73F38D00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z3=exp(z2)</w:t>
      </w:r>
    </w:p>
    <w:p w14:paraId="61752FFC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 xml:space="preserve">%plot(t2,p2,'k+',t2,z3,'r') </w:t>
      </w:r>
    </w:p>
    <w:p w14:paraId="67BEC178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plot(t,p,</w:t>
      </w:r>
      <w:r w:rsidRPr="003B7DED">
        <w:rPr>
          <w:rFonts w:ascii="Consolas" w:hAnsi="Consolas" w:cs="宋体"/>
          <w:color w:val="AA04F9"/>
          <w:kern w:val="0"/>
          <w:sz w:val="20"/>
          <w:szCs w:val="20"/>
          <w:lang w:val="de-DE"/>
        </w:rPr>
        <w:t>'k+'</w:t>
      </w: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,t2,z3,</w:t>
      </w:r>
      <w:r w:rsidRPr="003B7DED">
        <w:rPr>
          <w:rFonts w:ascii="Consolas" w:hAnsi="Consolas" w:cs="宋体"/>
          <w:color w:val="AA04F9"/>
          <w:kern w:val="0"/>
          <w:sz w:val="20"/>
          <w:szCs w:val="20"/>
          <w:lang w:val="de-DE"/>
        </w:rPr>
        <w:t>'r'</w:t>
      </w: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)</w:t>
      </w:r>
    </w:p>
    <w:p w14:paraId="1C10FA27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%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用来预测</w:t>
      </w:r>
      <w:r w:rsidRPr="003B7DED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2025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年人口</w:t>
      </w:r>
    </w:p>
    <w:p w14:paraId="525970AD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t3=[2000:1:2025];</w:t>
      </w:r>
    </w:p>
    <w:p w14:paraId="4C4473C4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lastRenderedPageBreak/>
        <w:t>figure(3)</w:t>
      </w:r>
    </w:p>
    <w:p w14:paraId="7919F4A6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z4=polyval(a,t3);</w:t>
      </w:r>
    </w:p>
    <w:p w14:paraId="73CB8B53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z5=exp(z4)</w:t>
      </w:r>
    </w:p>
    <w:p w14:paraId="62ACD547" w14:textId="77777777" w:rsidR="003B7DED" w:rsidRPr="003B7DED" w:rsidRDefault="003B7DED" w:rsidP="003B7DED">
      <w:pPr>
        <w:widowControl/>
        <w:ind w:leftChars="300" w:left="63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plot(t2,p2,</w:t>
      </w:r>
      <w:r w:rsidRPr="003B7DED">
        <w:rPr>
          <w:rFonts w:ascii="Consolas" w:hAnsi="Consolas" w:cs="宋体"/>
          <w:color w:val="AA04F9"/>
          <w:kern w:val="0"/>
          <w:sz w:val="20"/>
          <w:szCs w:val="20"/>
          <w:lang w:val="de-DE"/>
        </w:rPr>
        <w:t>'k+'</w:t>
      </w:r>
      <w:r w:rsidRPr="003B7DED">
        <w:rPr>
          <w:rFonts w:ascii="Consolas" w:hAnsi="Consolas" w:cs="宋体"/>
          <w:kern w:val="0"/>
          <w:sz w:val="20"/>
          <w:szCs w:val="20"/>
          <w:lang w:val="de-DE"/>
        </w:rPr>
        <w:t>,t3,z5,</w:t>
      </w:r>
      <w:r w:rsidRPr="003B7DED">
        <w:rPr>
          <w:rFonts w:ascii="Consolas" w:hAnsi="Consolas" w:cs="宋体"/>
          <w:color w:val="AA04F9"/>
          <w:kern w:val="0"/>
          <w:sz w:val="20"/>
          <w:szCs w:val="20"/>
          <w:lang w:val="de-DE"/>
        </w:rPr>
        <w:t>'r'</w:t>
      </w:r>
      <w:r w:rsidRPr="003B7DED">
        <w:rPr>
          <w:rFonts w:ascii="Consolas" w:hAnsi="Consolas" w:cs="宋体"/>
          <w:kern w:val="0"/>
          <w:sz w:val="20"/>
          <w:szCs w:val="20"/>
          <w:lang w:val="de-DE"/>
        </w:rPr>
        <w:t xml:space="preserve">) </w:t>
      </w:r>
    </w:p>
    <w:p w14:paraId="66E2C667" w14:textId="74C31982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noProof/>
          <w:szCs w:val="21"/>
          <w:lang w:val="de-DE"/>
        </w:rPr>
        <w:drawing>
          <wp:anchor distT="0" distB="0" distL="114300" distR="114300" simplePos="0" relativeHeight="251651584" behindDoc="0" locked="0" layoutInCell="1" allowOverlap="1" wp14:anchorId="38A2B3E8" wp14:editId="27146F05">
            <wp:simplePos x="0" y="0"/>
            <wp:positionH relativeFrom="column">
              <wp:posOffset>607695</wp:posOffset>
            </wp:positionH>
            <wp:positionV relativeFrom="paragraph">
              <wp:posOffset>199072</wp:posOffset>
            </wp:positionV>
            <wp:extent cx="4377690" cy="33337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szCs w:val="21"/>
          <w:lang w:val="de-DE"/>
        </w:rPr>
        <w:t>结果：</w:t>
      </w:r>
      <w:r>
        <w:rPr>
          <w:rFonts w:asciiTheme="minorEastAsia" w:eastAsiaTheme="minorEastAsia" w:hAnsiTheme="minorEastAsia"/>
          <w:szCs w:val="21"/>
          <w:lang w:val="de-DE"/>
        </w:rPr>
        <w:tab/>
      </w:r>
    </w:p>
    <w:p w14:paraId="6C3268F3" w14:textId="21F02BD0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</w:p>
    <w:p w14:paraId="4A164B35" w14:textId="54501D0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07762AD" w14:textId="1FD4674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6446DCD" w14:textId="3A353AE6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72152E9" w14:textId="4C6DD342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245283B" w14:textId="53EAC071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67B01F9" w14:textId="3428C8C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87BC221" w14:textId="2A0C833E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D9FFFEE" w14:textId="1E8E637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2AE2116" w14:textId="1D9BE28B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9FCA0D4" w14:textId="26B6DA58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F349890" w14:textId="6B0748A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12C63AB" w14:textId="35634D0F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7AB91BC" w14:textId="06095975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预测2</w:t>
      </w:r>
      <w:r>
        <w:rPr>
          <w:rFonts w:asciiTheme="minorEastAsia" w:eastAsiaTheme="minorEastAsia" w:hAnsiTheme="minorEastAsia"/>
          <w:szCs w:val="21"/>
          <w:lang w:val="de-DE"/>
        </w:rPr>
        <w:t>019</w:t>
      </w:r>
      <w:r>
        <w:rPr>
          <w:rFonts w:asciiTheme="minorEastAsia" w:eastAsiaTheme="minorEastAsia" w:hAnsiTheme="minorEastAsia" w:hint="eastAsia"/>
          <w:szCs w:val="21"/>
          <w:lang w:val="de-DE"/>
        </w:rPr>
        <w:t>年人口数：</w:t>
      </w:r>
    </w:p>
    <w:p w14:paraId="30D309C6" w14:textId="0248E0A9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2CBC396" w14:textId="578B6F7A" w:rsidR="00873A35" w:rsidRDefault="003B7DED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noProof/>
          <w:szCs w:val="21"/>
          <w:lang w:val="de-DE"/>
        </w:rPr>
        <w:drawing>
          <wp:anchor distT="0" distB="0" distL="114300" distR="114300" simplePos="0" relativeHeight="251664896" behindDoc="0" locked="0" layoutInCell="1" allowOverlap="1" wp14:anchorId="2924930F" wp14:editId="701FE113">
            <wp:simplePos x="0" y="0"/>
            <wp:positionH relativeFrom="column">
              <wp:posOffset>690563</wp:posOffset>
            </wp:positionH>
            <wp:positionV relativeFrom="paragraph">
              <wp:posOffset>3810</wp:posOffset>
            </wp:positionV>
            <wp:extent cx="3602355" cy="280987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35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F30939" w14:textId="15DB5ADB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7D370F1" w14:textId="18B26EE0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1E5FAC3" w14:textId="538B2028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01D13FE" w14:textId="7777777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E8FEEA2" w14:textId="7777777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DFF1743" w14:textId="6C63F8C1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89C531B" w14:textId="27882E62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9C41F91" w14:textId="2FFAB9F5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D378F44" w14:textId="7777777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4DB0769" w14:textId="7777777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D35937C" w14:textId="77777777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47D7113" w14:textId="1312151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 w:rsidR="003B7DED">
        <w:rPr>
          <w:rFonts w:asciiTheme="minorEastAsia" w:eastAsiaTheme="minorEastAsia" w:hAnsiTheme="minorEastAsia" w:hint="eastAsia"/>
          <w:szCs w:val="21"/>
          <w:lang w:val="de-DE"/>
        </w:rPr>
        <w:t>由</w:t>
      </w:r>
      <w:r>
        <w:rPr>
          <w:rFonts w:asciiTheme="minorEastAsia" w:eastAsiaTheme="minorEastAsia" w:hAnsiTheme="minorEastAsia" w:hint="eastAsia"/>
          <w:szCs w:val="21"/>
          <w:lang w:val="de-DE"/>
        </w:rPr>
        <w:t>图可以知道，2</w:t>
      </w:r>
      <w:r>
        <w:rPr>
          <w:rFonts w:asciiTheme="minorEastAsia" w:eastAsiaTheme="minorEastAsia" w:hAnsiTheme="minorEastAsia"/>
          <w:szCs w:val="21"/>
          <w:lang w:val="de-DE"/>
        </w:rPr>
        <w:t>019</w:t>
      </w:r>
      <w:r>
        <w:rPr>
          <w:rFonts w:asciiTheme="minorEastAsia" w:eastAsiaTheme="minorEastAsia" w:hAnsiTheme="minorEastAsia" w:hint="eastAsia"/>
          <w:szCs w:val="21"/>
          <w:lang w:val="de-DE"/>
        </w:rPr>
        <w:t>年用此模型预测出来人口数为</w:t>
      </w:r>
      <w:r w:rsidR="00C816E4">
        <w:rPr>
          <w:rFonts w:asciiTheme="minorEastAsia" w:eastAsiaTheme="minorEastAsia" w:hAnsiTheme="minorEastAsia"/>
          <w:szCs w:val="21"/>
          <w:lang w:val="de-DE"/>
        </w:rPr>
        <w:t>3490</w:t>
      </w:r>
      <w:r w:rsidR="00C816E4">
        <w:rPr>
          <w:rFonts w:asciiTheme="minorEastAsia" w:eastAsiaTheme="minorEastAsia" w:hAnsiTheme="minorEastAsia" w:hint="eastAsia"/>
          <w:szCs w:val="21"/>
          <w:lang w:val="de-DE"/>
        </w:rPr>
        <w:t>万人，而2</w:t>
      </w:r>
      <w:r w:rsidR="00C816E4">
        <w:rPr>
          <w:rFonts w:asciiTheme="minorEastAsia" w:eastAsiaTheme="minorEastAsia" w:hAnsiTheme="minorEastAsia"/>
          <w:szCs w:val="21"/>
          <w:lang w:val="de-DE"/>
        </w:rPr>
        <w:t>019</w:t>
      </w:r>
      <w:r w:rsidR="00C816E4">
        <w:rPr>
          <w:rFonts w:asciiTheme="minorEastAsia" w:eastAsiaTheme="minorEastAsia" w:hAnsiTheme="minorEastAsia" w:hint="eastAsia"/>
          <w:szCs w:val="21"/>
          <w:lang w:val="de-DE"/>
        </w:rPr>
        <w:t>年实际人口约3</w:t>
      </w:r>
      <w:r w:rsidR="00C816E4">
        <w:rPr>
          <w:rFonts w:asciiTheme="minorEastAsia" w:eastAsiaTheme="minorEastAsia" w:hAnsiTheme="minorEastAsia"/>
          <w:szCs w:val="21"/>
          <w:lang w:val="de-DE"/>
        </w:rPr>
        <w:t>416</w:t>
      </w:r>
      <w:r w:rsidR="00C816E4">
        <w:rPr>
          <w:rFonts w:asciiTheme="minorEastAsia" w:eastAsiaTheme="minorEastAsia" w:hAnsiTheme="minorEastAsia" w:hint="eastAsia"/>
          <w:szCs w:val="21"/>
          <w:lang w:val="de-DE"/>
        </w:rPr>
        <w:t>万人。</w:t>
      </w:r>
    </w:p>
    <w:p w14:paraId="3AF05420" w14:textId="2E6F7778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</w:p>
    <w:p w14:paraId="706CC2F1" w14:textId="234CF3D7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lastRenderedPageBreak/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预测2</w:t>
      </w:r>
      <w:r>
        <w:rPr>
          <w:rFonts w:asciiTheme="minorEastAsia" w:eastAsiaTheme="minorEastAsia" w:hAnsiTheme="minorEastAsia"/>
          <w:szCs w:val="21"/>
          <w:lang w:val="de-DE"/>
        </w:rPr>
        <w:t>025</w:t>
      </w:r>
      <w:r>
        <w:rPr>
          <w:rFonts w:asciiTheme="minorEastAsia" w:eastAsiaTheme="minorEastAsia" w:hAnsiTheme="minorEastAsia" w:hint="eastAsia"/>
          <w:szCs w:val="21"/>
          <w:lang w:val="de-DE"/>
        </w:rPr>
        <w:t>年人口数</w:t>
      </w:r>
    </w:p>
    <w:p w14:paraId="532E6120" w14:textId="52B2BD4E" w:rsidR="00C816E4" w:rsidRDefault="00C816E4" w:rsidP="00C0756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>
        <w:rPr>
          <w:rFonts w:asciiTheme="minorEastAsia" w:eastAsiaTheme="minorEastAsia" w:hAnsiTheme="minorEastAsia"/>
          <w:noProof/>
          <w:szCs w:val="21"/>
          <w:lang w:val="de-DE"/>
        </w:rPr>
        <w:drawing>
          <wp:anchor distT="0" distB="0" distL="114300" distR="114300" simplePos="0" relativeHeight="251659776" behindDoc="0" locked="0" layoutInCell="1" allowOverlap="1" wp14:anchorId="6736E4C8" wp14:editId="2F386649">
            <wp:simplePos x="0" y="0"/>
            <wp:positionH relativeFrom="column">
              <wp:posOffset>518477</wp:posOffset>
            </wp:positionH>
            <wp:positionV relativeFrom="paragraph">
              <wp:posOffset>149225</wp:posOffset>
            </wp:positionV>
            <wp:extent cx="3928745" cy="299974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745" cy="299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</w:p>
    <w:p w14:paraId="463A762D" w14:textId="2E15283D" w:rsidR="00873A35" w:rsidRDefault="00873A35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CB569E6" w14:textId="721BA336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951514B" w14:textId="2FA87BB2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D9E2025" w14:textId="66442C64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067E965" w14:textId="0D71A535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BDB89BD" w14:textId="10400D4D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44AFD32" w14:textId="4BE01FCF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0312E53" w14:textId="29CB1619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F1B7EF1" w14:textId="0CE1D6CB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EF9EB4F" w14:textId="64C50D10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6931712" w14:textId="03E8FBD6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C12029B" w14:textId="79FAC12F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3D20FDA" w14:textId="4CB6E7B3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FE39F23" w14:textId="53C10CB0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预测2</w:t>
      </w:r>
      <w:r>
        <w:rPr>
          <w:rFonts w:asciiTheme="minorEastAsia" w:eastAsiaTheme="minorEastAsia" w:hAnsiTheme="minorEastAsia"/>
          <w:szCs w:val="21"/>
          <w:lang w:val="de-DE"/>
        </w:rPr>
        <w:t>025</w:t>
      </w:r>
      <w:r>
        <w:rPr>
          <w:rFonts w:asciiTheme="minorEastAsia" w:eastAsiaTheme="minorEastAsia" w:hAnsiTheme="minorEastAsia" w:hint="eastAsia"/>
          <w:szCs w:val="21"/>
          <w:lang w:val="de-DE"/>
        </w:rPr>
        <w:t>年人口数约3</w:t>
      </w:r>
      <w:r>
        <w:rPr>
          <w:rFonts w:asciiTheme="minorEastAsia" w:eastAsiaTheme="minorEastAsia" w:hAnsiTheme="minorEastAsia"/>
          <w:szCs w:val="21"/>
          <w:lang w:val="de-DE"/>
        </w:rPr>
        <w:t>640</w:t>
      </w:r>
      <w:r>
        <w:rPr>
          <w:rFonts w:asciiTheme="minorEastAsia" w:eastAsiaTheme="minorEastAsia" w:hAnsiTheme="minorEastAsia" w:hint="eastAsia"/>
          <w:szCs w:val="21"/>
          <w:lang w:val="de-DE"/>
        </w:rPr>
        <w:t>万人。</w:t>
      </w:r>
    </w:p>
    <w:p w14:paraId="30109BEC" w14:textId="083A7A5D" w:rsidR="00C816E4" w:rsidRDefault="00C816E4" w:rsidP="00C0756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C718BFF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B148D4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a =</w:t>
      </w:r>
    </w:p>
    <w:p w14:paraId="2E7DB0B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6F246D6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0.0067   -5.4237</w:t>
      </w:r>
    </w:p>
    <w:p w14:paraId="3794431B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DDF2199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418CCAB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z1 =</w:t>
      </w:r>
    </w:p>
    <w:p w14:paraId="467066A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12001A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1.0e+03 *</w:t>
      </w:r>
    </w:p>
    <w:p w14:paraId="23EBE80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C30A976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 至 13</w:t>
      </w:r>
    </w:p>
    <w:p w14:paraId="61E1DCB2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0DC87C9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3.0770    3.0978    3.1187    3.1397    3.1609    3.1823    3.2038    3.2254    3.2472    3.2691    3.2912    3.3134    3.3357</w:t>
      </w:r>
    </w:p>
    <w:p w14:paraId="1751EBCF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CD02A1C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4 至 16</w:t>
      </w:r>
    </w:p>
    <w:p w14:paraId="18EC39B5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96E9DCF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3.3583    3.3809    3.4037</w:t>
      </w:r>
    </w:p>
    <w:p w14:paraId="63A8EBDC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626D32B5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123F3727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r =</w:t>
      </w:r>
    </w:p>
    <w:p w14:paraId="1E338E2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AE0ACA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0.0067</w:t>
      </w:r>
    </w:p>
    <w:p w14:paraId="584D727D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E2E191A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985BF4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z3 =</w:t>
      </w:r>
    </w:p>
    <w:p w14:paraId="5B08EA67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0154DCF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1.0e+03 *</w:t>
      </w:r>
    </w:p>
    <w:p w14:paraId="4C56B040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34B46DFB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 至 13</w:t>
      </w:r>
    </w:p>
    <w:p w14:paraId="08EBF86D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FA61096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3.0770    3.0978    3.1187    3.1397    3.1609    3.1823    3.2038    3.2254    3.2472    3.2691    3.2912    3.3134    3.3357</w:t>
      </w:r>
    </w:p>
    <w:p w14:paraId="00D74408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D598BD8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4 至 20</w:t>
      </w:r>
    </w:p>
    <w:p w14:paraId="4F56CC5D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FEAEA7E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3.3583    3.3809    3.4037    3.4267    3.4499    3.4731    3.4966</w:t>
      </w:r>
    </w:p>
    <w:p w14:paraId="0232D465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30ADA6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026914E9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z5 =</w:t>
      </w:r>
    </w:p>
    <w:p w14:paraId="1453EC50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729D7F58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1.0e+03 *</w:t>
      </w:r>
    </w:p>
    <w:p w14:paraId="1F2B5259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5C02F21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 至 13</w:t>
      </w:r>
    </w:p>
    <w:p w14:paraId="780DC99F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3FCC93B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 xml:space="preserve">    3.0770    3.0978    3.1187    3.1397    3.1609    3.1823    3.2038    3.2254    3.2472    3.2691    3.2912    3.3134    3.3357</w:t>
      </w:r>
    </w:p>
    <w:p w14:paraId="53C0A8A3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211244A4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 w:hint="eastAsia"/>
          <w:szCs w:val="21"/>
          <w:lang w:val="de-DE"/>
        </w:rPr>
      </w:pPr>
      <w:r w:rsidRPr="00C816E4">
        <w:rPr>
          <w:rFonts w:asciiTheme="minorEastAsia" w:eastAsiaTheme="minorEastAsia" w:hAnsiTheme="minorEastAsia" w:hint="eastAsia"/>
          <w:szCs w:val="21"/>
          <w:lang w:val="de-DE"/>
        </w:rPr>
        <w:t xml:space="preserve">  列 14 至 26</w:t>
      </w:r>
    </w:p>
    <w:p w14:paraId="54E00FBC" w14:textId="77777777" w:rsidR="00C816E4" w:rsidRPr="00C816E4" w:rsidRDefault="00C816E4" w:rsidP="00C816E4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</w:p>
    <w:p w14:paraId="4674FC27" w14:textId="0227DC6D" w:rsidR="00C816E4" w:rsidRDefault="00C816E4" w:rsidP="005C67DF">
      <w:pPr>
        <w:spacing w:line="380" w:lineRule="exact"/>
        <w:ind w:firstLine="420"/>
        <w:rPr>
          <w:rFonts w:asciiTheme="minorEastAsia" w:eastAsiaTheme="minorEastAsia" w:hAnsiTheme="minorEastAsia"/>
          <w:szCs w:val="21"/>
          <w:lang w:val="de-DE"/>
        </w:rPr>
      </w:pPr>
      <w:r w:rsidRPr="00C816E4">
        <w:rPr>
          <w:rFonts w:asciiTheme="minorEastAsia" w:eastAsiaTheme="minorEastAsia" w:hAnsiTheme="minorEastAsia"/>
          <w:szCs w:val="21"/>
          <w:lang w:val="de-DE"/>
        </w:rPr>
        <w:t>3.3583    3.3809    3.4037    3.4267    3.4499    3.4731    3.4966    3.5202    3.5439    3.5679    3.5920    3.6162    3.6406</w:t>
      </w:r>
    </w:p>
    <w:p w14:paraId="4E3FF167" w14:textId="26A4FCEB" w:rsidR="003B7DED" w:rsidRDefault="003B7DED" w:rsidP="005C67DF">
      <w:pPr>
        <w:spacing w:line="380" w:lineRule="exact"/>
        <w:ind w:firstLine="420"/>
        <w:rPr>
          <w:rFonts w:asciiTheme="minorEastAsia" w:eastAsiaTheme="minorEastAsia" w:hAnsiTheme="minorEastAsia" w:hint="eastAsia"/>
          <w:szCs w:val="21"/>
          <w:lang w:val="de-DE"/>
        </w:rPr>
      </w:pPr>
      <w:r>
        <w:rPr>
          <w:rFonts w:asciiTheme="minorEastAsia" w:eastAsiaTheme="minorEastAsia" w:hAnsiTheme="minorEastAsia" w:hint="eastAsia"/>
          <w:szCs w:val="21"/>
          <w:lang w:val="de-DE"/>
        </w:rPr>
        <w:t>分析：由预测出的2</w:t>
      </w:r>
      <w:r>
        <w:rPr>
          <w:rFonts w:asciiTheme="minorEastAsia" w:eastAsiaTheme="minorEastAsia" w:hAnsiTheme="minorEastAsia"/>
          <w:szCs w:val="21"/>
          <w:lang w:val="de-DE"/>
        </w:rPr>
        <w:t>019</w:t>
      </w:r>
      <w:r>
        <w:rPr>
          <w:rFonts w:asciiTheme="minorEastAsia" w:eastAsiaTheme="minorEastAsia" w:hAnsiTheme="minorEastAsia" w:hint="eastAsia"/>
          <w:szCs w:val="21"/>
          <w:lang w:val="de-DE"/>
        </w:rPr>
        <w:t>年数据和实际的2</w:t>
      </w:r>
      <w:r>
        <w:rPr>
          <w:rFonts w:asciiTheme="minorEastAsia" w:eastAsiaTheme="minorEastAsia" w:hAnsiTheme="minorEastAsia"/>
          <w:szCs w:val="21"/>
          <w:lang w:val="de-DE"/>
        </w:rPr>
        <w:t>019</w:t>
      </w:r>
      <w:r>
        <w:rPr>
          <w:rFonts w:asciiTheme="minorEastAsia" w:eastAsiaTheme="minorEastAsia" w:hAnsiTheme="minorEastAsia" w:hint="eastAsia"/>
          <w:szCs w:val="21"/>
          <w:lang w:val="de-DE"/>
        </w:rPr>
        <w:t>年数据相比较发现</w:t>
      </w:r>
      <w:r w:rsidR="00791FF7">
        <w:rPr>
          <w:rFonts w:asciiTheme="minorEastAsia" w:eastAsiaTheme="minorEastAsia" w:hAnsiTheme="minorEastAsia" w:hint="eastAsia"/>
          <w:szCs w:val="21"/>
          <w:lang w:val="de-DE"/>
        </w:rPr>
        <w:t>预测出来的数据不是很准确，我们分析认为可能是因为随着人数增多，其增长</w:t>
      </w:r>
      <w:r w:rsidR="00622189">
        <w:rPr>
          <w:rFonts w:asciiTheme="minorEastAsia" w:eastAsiaTheme="minorEastAsia" w:hAnsiTheme="minorEastAsia" w:hint="eastAsia"/>
          <w:szCs w:val="21"/>
          <w:lang w:val="de-DE"/>
        </w:rPr>
        <w:t>率</w:t>
      </w:r>
      <w:r w:rsidR="00791FF7">
        <w:rPr>
          <w:rFonts w:asciiTheme="minorEastAsia" w:eastAsiaTheme="minorEastAsia" w:hAnsiTheme="minorEastAsia" w:hint="eastAsia"/>
          <w:szCs w:val="21"/>
          <w:lang w:val="de-DE"/>
        </w:rPr>
        <w:t>减缓，然而如果仍不改变r，则模型得出的预测数据可能会与实际不相符，因此其预测出来的2</w:t>
      </w:r>
      <w:r w:rsidR="00791FF7">
        <w:rPr>
          <w:rFonts w:asciiTheme="minorEastAsia" w:eastAsiaTheme="minorEastAsia" w:hAnsiTheme="minorEastAsia"/>
          <w:szCs w:val="21"/>
          <w:lang w:val="de-DE"/>
        </w:rPr>
        <w:t>025</w:t>
      </w:r>
      <w:r w:rsidR="00791FF7">
        <w:rPr>
          <w:rFonts w:asciiTheme="minorEastAsia" w:eastAsiaTheme="minorEastAsia" w:hAnsiTheme="minorEastAsia" w:hint="eastAsia"/>
          <w:szCs w:val="21"/>
          <w:lang w:val="de-DE"/>
        </w:rPr>
        <w:t>年数据也不是很准确。</w:t>
      </w:r>
    </w:p>
    <w:p w14:paraId="5EDAD93E" w14:textId="23B6ADD4" w:rsidR="005C67DF" w:rsidRDefault="005C67DF" w:rsidP="005C67DF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lastRenderedPageBreak/>
        <w:t>L</w:t>
      </w:r>
      <w:r>
        <w:rPr>
          <w:rFonts w:asciiTheme="minorEastAsia" w:eastAsiaTheme="minorEastAsia" w:hAnsiTheme="minorEastAsia" w:hint="eastAsia"/>
          <w:szCs w:val="21"/>
          <w:lang w:val="de-DE"/>
        </w:rPr>
        <w:t>ogistics模型：</w:t>
      </w:r>
    </w:p>
    <w:p w14:paraId="32376978" w14:textId="59FFBA16" w:rsidR="005C67DF" w:rsidRDefault="005C67DF" w:rsidP="005C67DF">
      <w:pPr>
        <w:spacing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模型：</w:t>
      </w:r>
    </w:p>
    <w:p w14:paraId="4292C71E" w14:textId="3E1C7626" w:rsidR="005C67DF" w:rsidRDefault="005C67DF" w:rsidP="005C67DF">
      <w:pPr>
        <w:spacing w:before="100" w:beforeAutospacing="1" w:afterLines="200" w:after="624"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公式：</w:t>
      </w:r>
      <w:r w:rsidRPr="0085039E">
        <w:rPr>
          <w:position w:val="-60"/>
        </w:rPr>
        <w:object w:dxaOrig="2079" w:dyaOrig="980" w14:anchorId="69264C3C">
          <v:shape id="_x0000_i1051" type="#_x0000_t75" style="width:103.9pt;height:49.15pt" o:ole="">
            <v:imagedata r:id="rId19" o:title=""/>
          </v:shape>
          <o:OLEObject Type="Embed" ProgID="Equation.DSMT4" ShapeID="_x0000_i1051" DrawAspect="Content" ObjectID="_1709663169" r:id="rId20"/>
        </w:object>
      </w:r>
      <w:r w:rsidRPr="00873A35">
        <w:rPr>
          <w:rFonts w:asciiTheme="minorEastAsia" w:eastAsiaTheme="minorEastAsia" w:hAnsiTheme="minorEastAsia" w:hint="eastAsia"/>
          <w:szCs w:val="21"/>
          <w:lang w:val="de-DE"/>
        </w:rPr>
        <w:t xml:space="preserve"> </w:t>
      </w:r>
    </w:p>
    <w:p w14:paraId="64ED7614" w14:textId="5F5F25B9" w:rsidR="005C67DF" w:rsidRDefault="005C67DF" w:rsidP="005C67DF">
      <w:pPr>
        <w:spacing w:before="100" w:beforeAutospacing="1" w:afterLines="200" w:after="624" w:line="380" w:lineRule="exact"/>
        <w:rPr>
          <w:rFonts w:asciiTheme="minorEastAsia" w:eastAsiaTheme="minorEastAsia" w:hAnsiTheme="minorEastAsia"/>
          <w:szCs w:val="21"/>
          <w:lang w:val="de-DE"/>
        </w:rPr>
      </w:pP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/>
          <w:szCs w:val="21"/>
          <w:lang w:val="de-DE"/>
        </w:rPr>
        <w:tab/>
      </w:r>
      <w:r>
        <w:rPr>
          <w:rFonts w:asciiTheme="minorEastAsia" w:eastAsiaTheme="minorEastAsia" w:hAnsiTheme="minorEastAsia" w:hint="eastAsia"/>
          <w:szCs w:val="21"/>
          <w:lang w:val="de-DE"/>
        </w:rPr>
        <w:t>此模型运用非线性拟合完成</w:t>
      </w:r>
    </w:p>
    <w:p w14:paraId="3AEAC34A" w14:textId="77777777" w:rsidR="005C67DF" w:rsidRDefault="005C67DF" w:rsidP="005C67DF">
      <w:pPr>
        <w:spacing w:line="380" w:lineRule="exact"/>
        <w:ind w:left="840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方式：首先通过已知的2</w:t>
      </w:r>
      <w:r>
        <w:rPr>
          <w:rFonts w:asciiTheme="minorEastAsia" w:eastAsiaTheme="minorEastAsia" w:hAnsiTheme="minorEastAsia"/>
          <w:szCs w:val="21"/>
        </w:rPr>
        <w:t>000</w:t>
      </w:r>
      <w:r>
        <w:rPr>
          <w:rFonts w:asciiTheme="minorEastAsia" w:eastAsiaTheme="minorEastAsia" w:hAnsiTheme="minorEastAsia" w:hint="eastAsia"/>
          <w:szCs w:val="21"/>
        </w:rPr>
        <w:t>-</w:t>
      </w:r>
      <w:r>
        <w:rPr>
          <w:rFonts w:asciiTheme="minorEastAsia" w:eastAsiaTheme="minorEastAsia" w:hAnsiTheme="minorEastAsia"/>
          <w:szCs w:val="21"/>
        </w:rPr>
        <w:t>2016</w:t>
      </w:r>
      <w:r>
        <w:rPr>
          <w:rFonts w:asciiTheme="minorEastAsia" w:eastAsiaTheme="minorEastAsia" w:hAnsiTheme="minorEastAsia" w:hint="eastAsia"/>
          <w:szCs w:val="21"/>
        </w:rPr>
        <w:t>拟合出一个函数，得到2</w:t>
      </w:r>
      <w:r>
        <w:rPr>
          <w:rFonts w:asciiTheme="minorEastAsia" w:eastAsiaTheme="minorEastAsia" w:hAnsiTheme="minorEastAsia"/>
          <w:szCs w:val="21"/>
        </w:rPr>
        <w:t>019</w:t>
      </w:r>
      <w:r>
        <w:rPr>
          <w:rFonts w:asciiTheme="minorEastAsia" w:eastAsiaTheme="minorEastAsia" w:hAnsiTheme="minorEastAsia" w:hint="eastAsia"/>
          <w:szCs w:val="21"/>
        </w:rPr>
        <w:t>年人口数，与我们已知的2</w:t>
      </w:r>
      <w:r>
        <w:rPr>
          <w:rFonts w:asciiTheme="minorEastAsia" w:eastAsiaTheme="minorEastAsia" w:hAnsiTheme="minorEastAsia"/>
          <w:szCs w:val="21"/>
        </w:rPr>
        <w:t>019</w:t>
      </w:r>
      <w:r>
        <w:rPr>
          <w:rFonts w:asciiTheme="minorEastAsia" w:eastAsiaTheme="minorEastAsia" w:hAnsiTheme="minorEastAsia" w:hint="eastAsia"/>
          <w:szCs w:val="21"/>
        </w:rPr>
        <w:t>年数据相对比，判断其预测是否准确，再通过拟合函数得到2</w:t>
      </w:r>
      <w:r>
        <w:rPr>
          <w:rFonts w:asciiTheme="minorEastAsia" w:eastAsiaTheme="minorEastAsia" w:hAnsiTheme="minorEastAsia"/>
          <w:szCs w:val="21"/>
        </w:rPr>
        <w:t>025</w:t>
      </w:r>
      <w:r>
        <w:rPr>
          <w:rFonts w:asciiTheme="minorEastAsia" w:eastAsiaTheme="minorEastAsia" w:hAnsiTheme="minorEastAsia" w:hint="eastAsia"/>
          <w:szCs w:val="21"/>
        </w:rPr>
        <w:t>年人口数。</w:t>
      </w:r>
    </w:p>
    <w:p w14:paraId="60370C96" w14:textId="0277811A" w:rsidR="005C67DF" w:rsidRDefault="005C67DF" w:rsidP="00C73178">
      <w:pPr>
        <w:spacing w:before="100" w:beforeAutospacing="1" w:line="38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程序：</w:t>
      </w:r>
    </w:p>
    <w:p w14:paraId="69689520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=[3303.45,3329.81,3343.44,3358.42,3375.2,3381.84,3392.11,3397.82,3403.64,3416.29];</w:t>
      </w:r>
    </w:p>
    <w:p w14:paraId="6C2DE8B4" w14:textId="34AC53BD" w:rsidR="00C73178" w:rsidRDefault="00C73178" w:rsidP="00C73178">
      <w:pPr>
        <w:widowControl/>
        <w:ind w:leftChars="400" w:left="840"/>
        <w:jc w:val="left"/>
        <w:rPr>
          <w:rFonts w:ascii="Consolas" w:hAnsi="Consolas" w:cs="宋体"/>
          <w:color w:val="028009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2010-2019</w:t>
      </w:r>
    </w:p>
    <w:p w14:paraId="420C6F75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p=[3303.45,3329.81,3343.44,3358.42,3375.2,3381.84,3392.11];</w:t>
      </w:r>
    </w:p>
    <w:p w14:paraId="52154569" w14:textId="1413BE78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 w:hint="eastAsia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2010-2016</w:t>
      </w:r>
    </w:p>
    <w:p w14:paraId="384539CD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n=length(p);</w:t>
      </w:r>
    </w:p>
    <w:p w14:paraId="52C7436A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=0:1:n-1;</w:t>
      </w:r>
    </w:p>
    <w:p w14:paraId="41722076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 xml:space="preserve">x0 = [3500,0.0067]; 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待定参数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x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的初值（自己根据实际情况给出初值，之后再不断调整；其中第一个参数为最大人口数，第二个参数为人口增长率）</w:t>
      </w:r>
    </w:p>
    <w:p w14:paraId="5254185F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x = lsqcurvefit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population'</w:t>
      </w:r>
      <w:r w:rsidRPr="00C73178">
        <w:rPr>
          <w:rFonts w:ascii="Consolas" w:hAnsi="Consolas" w:cs="宋体"/>
          <w:kern w:val="0"/>
          <w:sz w:val="20"/>
          <w:szCs w:val="20"/>
        </w:rPr>
        <w:t xml:space="preserve">,x0,t,p) 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使用函数求得最终的（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xm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，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r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）</w:t>
      </w:r>
    </w:p>
    <w:p w14:paraId="7F37D59E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1 = population(x,t);</w:t>
      </w:r>
    </w:p>
    <w:p w14:paraId="1C0AF7D3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figure(1)</w:t>
      </w:r>
    </w:p>
    <w:p w14:paraId="6BD22301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lot(t+2010,p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o'</w:t>
      </w:r>
      <w:r w:rsidRPr="00C73178">
        <w:rPr>
          <w:rFonts w:ascii="Consolas" w:hAnsi="Consolas" w:cs="宋体"/>
          <w:kern w:val="0"/>
          <w:sz w:val="20"/>
          <w:szCs w:val="20"/>
        </w:rPr>
        <w:t>,t+2010,p1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-r*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7795D6E5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itle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Logistic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模型拟合图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4A620102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x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年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2CCD8045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y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人口数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62BEA909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legend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实际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理论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4767B388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用这个来预测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2019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年情况</w:t>
      </w:r>
    </w:p>
    <w:p w14:paraId="705F4C82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figure(2)</w:t>
      </w:r>
    </w:p>
    <w:p w14:paraId="13070AD8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2=[0:1:9];</w:t>
      </w:r>
    </w:p>
    <w:p w14:paraId="1037BE70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x = lsqcurvefit('population',x0,t2,p) 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使用函数求得最终的（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xm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，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r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）</w:t>
      </w:r>
    </w:p>
    <w:p w14:paraId="45918A7B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2 = population(x,t2)</w:t>
      </w:r>
    </w:p>
    <w:p w14:paraId="7B7A6892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%plot(t2+2010,p,'o',t2+2010,p2,'-r*')</w:t>
      </w:r>
    </w:p>
    <w:p w14:paraId="220AABB7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</w:p>
    <w:p w14:paraId="0E6A5CEE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lot(t2+2010,p2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-r*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217BDAF3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on</w:t>
      </w:r>
    </w:p>
    <w:p w14:paraId="278B5081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lot(t+2010,p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o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269C2F7E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itle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Logistic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模型拟合图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50D6CB51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x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年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5B42B465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lastRenderedPageBreak/>
        <w:t>y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人口数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290F7BF5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legend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实际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理论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521323BE" w14:textId="6C088EC9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用来预测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2025</w:t>
      </w:r>
    </w:p>
    <w:p w14:paraId="434F23A3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figure(3)</w:t>
      </w:r>
    </w:p>
    <w:p w14:paraId="4E170878" w14:textId="13F89D32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3=[0:1:15];</w:t>
      </w:r>
    </w:p>
    <w:p w14:paraId="64ACBEC8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%x = lsqcurvefit('population',x0,t2,p) %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使用函数求得最终的（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xm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，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r</w:t>
      </w:r>
      <w:r w:rsidRPr="00C73178">
        <w:rPr>
          <w:rFonts w:ascii="Consolas" w:hAnsi="Consolas" w:cs="宋体"/>
          <w:color w:val="028009"/>
          <w:kern w:val="0"/>
          <w:sz w:val="20"/>
          <w:szCs w:val="20"/>
        </w:rPr>
        <w:t>）</w:t>
      </w:r>
    </w:p>
    <w:p w14:paraId="521FDAAB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3 = population(x,t3)</w:t>
      </w:r>
    </w:p>
    <w:p w14:paraId="2B14AE0F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  <w:r w:rsidRPr="00C73178">
        <w:rPr>
          <w:rFonts w:ascii="Consolas" w:hAnsi="Consolas" w:cs="宋体"/>
          <w:color w:val="028009"/>
          <w:kern w:val="0"/>
          <w:sz w:val="20"/>
          <w:szCs w:val="20"/>
          <w:lang w:val="de-DE"/>
        </w:rPr>
        <w:t>%plot(t2+2010,p,'o',t2+2010,p2,'-r*')</w:t>
      </w:r>
    </w:p>
    <w:p w14:paraId="53664A6B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  <w:lang w:val="de-DE"/>
        </w:rPr>
      </w:pPr>
    </w:p>
    <w:p w14:paraId="1641C3F7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lot(t3+2010,p3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-r*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74078D14" w14:textId="7FA471DA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on</w:t>
      </w:r>
    </w:p>
    <w:p w14:paraId="60BC3ADD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plot(t+2010,p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o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302B2134" w14:textId="77777777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title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Logistic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模型拟合图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01A59778" w14:textId="35E9EAB0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x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年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48B08653" w14:textId="4D62FF35" w:rsidR="00C73178" w:rsidRP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ylabel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人口数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;</w:t>
      </w:r>
    </w:p>
    <w:p w14:paraId="371DECAE" w14:textId="379E17D3" w:rsidR="00C73178" w:rsidRDefault="00C73178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 w:rsidRPr="00C73178">
        <w:rPr>
          <w:rFonts w:ascii="Consolas" w:hAnsi="Consolas" w:cs="宋体"/>
          <w:kern w:val="0"/>
          <w:sz w:val="20"/>
          <w:szCs w:val="20"/>
        </w:rPr>
        <w:t>legend(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实际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,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理论数据</w:t>
      </w:r>
      <w:r w:rsidRPr="00C73178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73178">
        <w:rPr>
          <w:rFonts w:ascii="Consolas" w:hAnsi="Consolas" w:cs="宋体"/>
          <w:kern w:val="0"/>
          <w:sz w:val="20"/>
          <w:szCs w:val="20"/>
        </w:rPr>
        <w:t>)</w:t>
      </w:r>
    </w:p>
    <w:p w14:paraId="4704CF12" w14:textId="1E88C214" w:rsidR="003B7DED" w:rsidRDefault="003B7DED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</w:p>
    <w:p w14:paraId="7F8A3940" w14:textId="74C35118" w:rsidR="003B7DED" w:rsidRDefault="003B7DED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</w:p>
    <w:p w14:paraId="040B07E0" w14:textId="43C78D55" w:rsidR="003B7DED" w:rsidRDefault="003B7DED" w:rsidP="00C73178">
      <w:pPr>
        <w:widowControl/>
        <w:ind w:leftChars="400" w:left="840"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 w:hint="eastAsia"/>
          <w:kern w:val="0"/>
          <w:sz w:val="20"/>
          <w:szCs w:val="20"/>
        </w:rPr>
        <w:t>function.</w:t>
      </w:r>
      <w:r>
        <w:rPr>
          <w:rFonts w:ascii="Consolas" w:hAnsi="Consolas" w:cs="宋体"/>
          <w:kern w:val="0"/>
          <w:sz w:val="20"/>
          <w:szCs w:val="20"/>
        </w:rPr>
        <w:t>m</w:t>
      </w:r>
      <w:r>
        <w:rPr>
          <w:rFonts w:ascii="Consolas" w:hAnsi="Consolas" w:cs="宋体" w:hint="eastAsia"/>
          <w:kern w:val="0"/>
          <w:sz w:val="20"/>
          <w:szCs w:val="20"/>
        </w:rPr>
        <w:t>文件：</w:t>
      </w:r>
    </w:p>
    <w:p w14:paraId="119F7004" w14:textId="7BD25A42" w:rsidR="003B7DED" w:rsidRPr="003B7DED" w:rsidRDefault="003B7DED" w:rsidP="003B7DED">
      <w:pPr>
        <w:widowControl/>
        <w:ind w:leftChars="700" w:left="147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%population.m</w:t>
      </w:r>
      <w:r w:rsidRPr="003B7DED">
        <w:rPr>
          <w:rFonts w:ascii="Consolas" w:hAnsi="Consolas" w:cs="宋体"/>
          <w:color w:val="028009"/>
          <w:kern w:val="0"/>
          <w:sz w:val="20"/>
          <w:szCs w:val="20"/>
        </w:rPr>
        <w:t>函数文件</w:t>
      </w:r>
    </w:p>
    <w:p w14:paraId="2C99131C" w14:textId="77777777" w:rsidR="003B7DED" w:rsidRPr="003B7DED" w:rsidRDefault="003B7DED" w:rsidP="003B7DED">
      <w:pPr>
        <w:widowControl/>
        <w:ind w:leftChars="700" w:left="147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 w:rsidRPr="003B7DED">
        <w:rPr>
          <w:rFonts w:ascii="Consolas" w:hAnsi="Consolas" w:cs="宋体"/>
          <w:kern w:val="0"/>
          <w:sz w:val="20"/>
          <w:szCs w:val="20"/>
        </w:rPr>
        <w:t>g = population(x,t)</w:t>
      </w:r>
    </w:p>
    <w:p w14:paraId="2B2AD845" w14:textId="4FDD919C" w:rsidR="003B7DED" w:rsidRPr="003B7DED" w:rsidRDefault="003B7DED" w:rsidP="003B7DED">
      <w:pPr>
        <w:widowControl/>
        <w:ind w:leftChars="700" w:left="147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kern w:val="0"/>
          <w:sz w:val="20"/>
          <w:szCs w:val="20"/>
        </w:rPr>
        <w:t xml:space="preserve">g = x(1)./(1+(x(1)/3303.45-1)*exp(-x(2)*t));  </w:t>
      </w:r>
    </w:p>
    <w:p w14:paraId="25B7943A" w14:textId="77777777" w:rsidR="003B7DED" w:rsidRPr="003B7DED" w:rsidRDefault="003B7DED" w:rsidP="003B7DED">
      <w:pPr>
        <w:widowControl/>
        <w:ind w:leftChars="700" w:left="1470"/>
        <w:jc w:val="left"/>
        <w:rPr>
          <w:rFonts w:ascii="Consolas" w:hAnsi="Consolas" w:cs="宋体"/>
          <w:kern w:val="0"/>
          <w:sz w:val="20"/>
          <w:szCs w:val="20"/>
        </w:rPr>
      </w:pPr>
      <w:r w:rsidRPr="003B7DED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5985C826" w14:textId="0EBE41A6" w:rsidR="003B7DED" w:rsidRPr="00C73178" w:rsidRDefault="003B7DED" w:rsidP="00C73178">
      <w:pPr>
        <w:widowControl/>
        <w:ind w:leftChars="400" w:left="840"/>
        <w:jc w:val="left"/>
        <w:rPr>
          <w:rFonts w:ascii="Consolas" w:hAnsi="Consolas" w:cs="宋体" w:hint="eastAsia"/>
          <w:kern w:val="0"/>
          <w:sz w:val="20"/>
          <w:szCs w:val="20"/>
        </w:rPr>
      </w:pPr>
    </w:p>
    <w:p w14:paraId="3DA083B5" w14:textId="18B31009" w:rsidR="00C73178" w:rsidRDefault="00C73178" w:rsidP="00C73178">
      <w:pPr>
        <w:spacing w:before="100" w:beforeAutospacing="1" w:line="38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结果：</w:t>
      </w:r>
    </w:p>
    <w:p w14:paraId="5E36A915" w14:textId="1FF8A439" w:rsidR="002B61DD" w:rsidRPr="002B61DD" w:rsidRDefault="002B61DD" w:rsidP="002B61DD">
      <w:pPr>
        <w:pStyle w:val="aa"/>
        <w:numPr>
          <w:ilvl w:val="0"/>
          <w:numId w:val="2"/>
        </w:numPr>
        <w:spacing w:before="100" w:beforeAutospacing="1" w:line="380" w:lineRule="exact"/>
        <w:ind w:firstLineChars="0"/>
        <w:rPr>
          <w:rFonts w:asciiTheme="minorEastAsia" w:eastAsiaTheme="minorEastAsia" w:hAnsiTheme="minorEastAsia"/>
          <w:szCs w:val="21"/>
        </w:rPr>
      </w:pPr>
      <w:r w:rsidRPr="002B61DD">
        <w:rPr>
          <w:rFonts w:asciiTheme="minorEastAsia" w:eastAsiaTheme="minorEastAsia" w:hAnsiTheme="minorEastAsia" w:hint="eastAsia"/>
          <w:szCs w:val="21"/>
        </w:rPr>
        <w:t>由2</w:t>
      </w:r>
      <w:r w:rsidRPr="002B61DD">
        <w:rPr>
          <w:rFonts w:asciiTheme="minorEastAsia" w:eastAsiaTheme="minorEastAsia" w:hAnsiTheme="minorEastAsia"/>
          <w:szCs w:val="21"/>
        </w:rPr>
        <w:t>010</w:t>
      </w:r>
      <w:r w:rsidRPr="002B61DD">
        <w:rPr>
          <w:rFonts w:asciiTheme="minorEastAsia" w:eastAsiaTheme="minorEastAsia" w:hAnsiTheme="minorEastAsia" w:hint="eastAsia"/>
          <w:szCs w:val="21"/>
        </w:rPr>
        <w:t>-</w:t>
      </w:r>
      <w:r w:rsidRPr="002B61DD">
        <w:rPr>
          <w:rFonts w:asciiTheme="minorEastAsia" w:eastAsiaTheme="minorEastAsia" w:hAnsiTheme="minorEastAsia"/>
          <w:szCs w:val="21"/>
        </w:rPr>
        <w:t>2016</w:t>
      </w:r>
      <w:r w:rsidRPr="002B61DD">
        <w:rPr>
          <w:rFonts w:asciiTheme="minorEastAsia" w:eastAsiaTheme="minorEastAsia" w:hAnsiTheme="minorEastAsia" w:hint="eastAsia"/>
          <w:szCs w:val="21"/>
        </w:rPr>
        <w:t>预测2</w:t>
      </w:r>
      <w:r w:rsidRPr="002B61DD">
        <w:rPr>
          <w:rFonts w:asciiTheme="minorEastAsia" w:eastAsiaTheme="minorEastAsia" w:hAnsiTheme="minorEastAsia"/>
          <w:szCs w:val="21"/>
        </w:rPr>
        <w:t>019</w:t>
      </w:r>
      <w:r w:rsidRPr="002B61DD">
        <w:rPr>
          <w:rFonts w:asciiTheme="minorEastAsia" w:eastAsiaTheme="minorEastAsia" w:hAnsiTheme="minorEastAsia" w:hint="eastAsia"/>
          <w:szCs w:val="21"/>
        </w:rPr>
        <w:t>：</w:t>
      </w:r>
    </w:p>
    <w:p w14:paraId="5090B559" w14:textId="414C659A" w:rsidR="002B61DD" w:rsidRDefault="002B61DD" w:rsidP="002B61DD">
      <w:pPr>
        <w:pStyle w:val="aa"/>
        <w:spacing w:before="100" w:beforeAutospacing="1" w:line="380" w:lineRule="exact"/>
        <w:ind w:left="780" w:firstLineChars="0" w:firstLine="0"/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drawing>
          <wp:anchor distT="0" distB="0" distL="114300" distR="114300" simplePos="0" relativeHeight="251661824" behindDoc="0" locked="0" layoutInCell="1" allowOverlap="1" wp14:anchorId="72F2359B" wp14:editId="46654579">
            <wp:simplePos x="0" y="0"/>
            <wp:positionH relativeFrom="column">
              <wp:posOffset>466725</wp:posOffset>
            </wp:positionH>
            <wp:positionV relativeFrom="paragraph">
              <wp:posOffset>154305</wp:posOffset>
            </wp:positionV>
            <wp:extent cx="4498340" cy="340995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34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E29BA4" w14:textId="50777A4C" w:rsidR="002B61DD" w:rsidRPr="002B61DD" w:rsidRDefault="002B61DD" w:rsidP="002B61DD">
      <w:pPr>
        <w:rPr>
          <w:rFonts w:hint="eastAsia"/>
        </w:rPr>
      </w:pPr>
    </w:p>
    <w:p w14:paraId="129B9718" w14:textId="76003341" w:rsidR="002B61DD" w:rsidRPr="002B61DD" w:rsidRDefault="002B61DD" w:rsidP="002B61DD">
      <w:pPr>
        <w:rPr>
          <w:rFonts w:hint="eastAsia"/>
        </w:rPr>
      </w:pPr>
    </w:p>
    <w:p w14:paraId="00BB4605" w14:textId="2B79D59B" w:rsidR="002B61DD" w:rsidRPr="002B61DD" w:rsidRDefault="002B61DD" w:rsidP="002B61DD">
      <w:pPr>
        <w:rPr>
          <w:rFonts w:hint="eastAsia"/>
        </w:rPr>
      </w:pPr>
    </w:p>
    <w:p w14:paraId="7C046017" w14:textId="4EE75451" w:rsidR="002B61DD" w:rsidRPr="002B61DD" w:rsidRDefault="002B61DD" w:rsidP="002B61DD">
      <w:pPr>
        <w:rPr>
          <w:rFonts w:hint="eastAsia"/>
        </w:rPr>
      </w:pPr>
    </w:p>
    <w:p w14:paraId="1B9A96B2" w14:textId="1493FA64" w:rsidR="002B61DD" w:rsidRPr="002B61DD" w:rsidRDefault="002B61DD" w:rsidP="002B61DD">
      <w:pPr>
        <w:rPr>
          <w:rFonts w:hint="eastAsia"/>
        </w:rPr>
      </w:pPr>
    </w:p>
    <w:p w14:paraId="0BF98BFF" w14:textId="7F7C7BEA" w:rsidR="002B61DD" w:rsidRPr="002B61DD" w:rsidRDefault="002B61DD" w:rsidP="002B61DD">
      <w:pPr>
        <w:rPr>
          <w:rFonts w:hint="eastAsia"/>
        </w:rPr>
      </w:pPr>
    </w:p>
    <w:p w14:paraId="65AACEBF" w14:textId="64CA5046" w:rsidR="002B61DD" w:rsidRPr="002B61DD" w:rsidRDefault="002B61DD" w:rsidP="002B61DD">
      <w:pPr>
        <w:rPr>
          <w:rFonts w:hint="eastAsia"/>
        </w:rPr>
      </w:pPr>
    </w:p>
    <w:p w14:paraId="407673EF" w14:textId="1B4A5DE2" w:rsidR="002B61DD" w:rsidRPr="002B61DD" w:rsidRDefault="002B61DD" w:rsidP="002B61DD">
      <w:pPr>
        <w:rPr>
          <w:rFonts w:hint="eastAsia"/>
        </w:rPr>
      </w:pPr>
    </w:p>
    <w:p w14:paraId="0F007A93" w14:textId="206B1A38" w:rsidR="002B61DD" w:rsidRPr="002B61DD" w:rsidRDefault="002B61DD" w:rsidP="002B61DD">
      <w:pPr>
        <w:rPr>
          <w:rFonts w:hint="eastAsia"/>
        </w:rPr>
      </w:pPr>
    </w:p>
    <w:p w14:paraId="47D98E64" w14:textId="00386714" w:rsidR="002B61DD" w:rsidRPr="002B61DD" w:rsidRDefault="002B61DD" w:rsidP="002B61DD">
      <w:pPr>
        <w:rPr>
          <w:rFonts w:hint="eastAsia"/>
        </w:rPr>
      </w:pPr>
    </w:p>
    <w:p w14:paraId="0ED70817" w14:textId="6A5E1912" w:rsidR="002B61DD" w:rsidRPr="002B61DD" w:rsidRDefault="002B61DD" w:rsidP="002B61DD">
      <w:pPr>
        <w:rPr>
          <w:rFonts w:hint="eastAsia"/>
        </w:rPr>
      </w:pPr>
    </w:p>
    <w:p w14:paraId="36F4B105" w14:textId="6437E4EE" w:rsidR="002B61DD" w:rsidRPr="002B61DD" w:rsidRDefault="002B61DD" w:rsidP="002B61DD">
      <w:pPr>
        <w:rPr>
          <w:rFonts w:hint="eastAsia"/>
        </w:rPr>
      </w:pPr>
    </w:p>
    <w:p w14:paraId="4F566FAD" w14:textId="42072B4C" w:rsidR="002B61DD" w:rsidRPr="002B61DD" w:rsidRDefault="002B61DD" w:rsidP="002B61DD">
      <w:pPr>
        <w:rPr>
          <w:rFonts w:hint="eastAsia"/>
        </w:rPr>
      </w:pPr>
    </w:p>
    <w:p w14:paraId="2814C838" w14:textId="4051DC5E" w:rsidR="002B61DD" w:rsidRPr="002B61DD" w:rsidRDefault="002B61DD" w:rsidP="002B61DD">
      <w:pPr>
        <w:rPr>
          <w:rFonts w:hint="eastAsia"/>
        </w:rPr>
      </w:pPr>
    </w:p>
    <w:p w14:paraId="1F7FDBB1" w14:textId="071BCB1A" w:rsidR="002B61DD" w:rsidRPr="002B61DD" w:rsidRDefault="002B61DD" w:rsidP="002B61DD">
      <w:pPr>
        <w:rPr>
          <w:rFonts w:hint="eastAsia"/>
        </w:rPr>
      </w:pPr>
    </w:p>
    <w:p w14:paraId="44647331" w14:textId="77777777" w:rsidR="002B61DD" w:rsidRDefault="002B61DD" w:rsidP="002B61DD">
      <w:pPr>
        <w:tabs>
          <w:tab w:val="left" w:pos="2910"/>
        </w:tabs>
      </w:pPr>
    </w:p>
    <w:p w14:paraId="35856CA2" w14:textId="64BE79EA" w:rsidR="002B61DD" w:rsidRDefault="002B61DD" w:rsidP="002B61DD">
      <w:pPr>
        <w:tabs>
          <w:tab w:val="left" w:pos="2070"/>
        </w:tabs>
      </w:pPr>
      <w:r>
        <w:tab/>
      </w:r>
      <w:r>
        <w:rPr>
          <w:rFonts w:hint="eastAsia"/>
        </w:rPr>
        <w:t>可以得到</w:t>
      </w:r>
      <w:r>
        <w:rPr>
          <w:rFonts w:hint="eastAsia"/>
        </w:rPr>
        <w:t>2</w:t>
      </w:r>
      <w:r>
        <w:t>019</w:t>
      </w:r>
      <w:r>
        <w:rPr>
          <w:rFonts w:hint="eastAsia"/>
        </w:rPr>
        <w:t>年的人口预测数量为</w:t>
      </w:r>
      <w:r>
        <w:rPr>
          <w:rFonts w:hint="eastAsia"/>
        </w:rPr>
        <w:t>3</w:t>
      </w:r>
      <w:r>
        <w:t>408</w:t>
      </w:r>
      <w:r>
        <w:rPr>
          <w:rFonts w:hint="eastAsia"/>
        </w:rPr>
        <w:t>万人，实际</w:t>
      </w:r>
      <w:r>
        <w:rPr>
          <w:rFonts w:hint="eastAsia"/>
        </w:rPr>
        <w:t>3</w:t>
      </w:r>
      <w:r>
        <w:t>416</w:t>
      </w:r>
      <w:r>
        <w:rPr>
          <w:rFonts w:hint="eastAsia"/>
        </w:rPr>
        <w:t>万人</w:t>
      </w:r>
    </w:p>
    <w:p w14:paraId="7A57E071" w14:textId="1C26631E" w:rsidR="002B61DD" w:rsidRDefault="002B61DD" w:rsidP="002B61DD">
      <w:pPr>
        <w:pStyle w:val="aa"/>
        <w:numPr>
          <w:ilvl w:val="0"/>
          <w:numId w:val="2"/>
        </w:numPr>
        <w:tabs>
          <w:tab w:val="left" w:pos="2070"/>
        </w:tabs>
        <w:ind w:firstLineChars="0"/>
      </w:pPr>
      <w:r>
        <w:rPr>
          <w:rFonts w:hint="eastAsia"/>
        </w:rPr>
        <w:t>由</w:t>
      </w:r>
      <w:r>
        <w:rPr>
          <w:rFonts w:hint="eastAsia"/>
        </w:rPr>
        <w:t>2</w:t>
      </w:r>
      <w:r>
        <w:t>010</w:t>
      </w:r>
      <w:r>
        <w:rPr>
          <w:rFonts w:hint="eastAsia"/>
        </w:rPr>
        <w:t>-</w:t>
      </w:r>
      <w:r>
        <w:t>2019</w:t>
      </w:r>
      <w:r>
        <w:rPr>
          <w:rFonts w:hint="eastAsia"/>
        </w:rPr>
        <w:t>年人口预测</w:t>
      </w:r>
      <w:r>
        <w:rPr>
          <w:rFonts w:hint="eastAsia"/>
        </w:rPr>
        <w:t>2</w:t>
      </w:r>
      <w:r>
        <w:t>025</w:t>
      </w:r>
      <w:r>
        <w:rPr>
          <w:rFonts w:hint="eastAsia"/>
        </w:rPr>
        <w:t>年人口数：</w:t>
      </w:r>
    </w:p>
    <w:p w14:paraId="07B53CA2" w14:textId="2F18B72F" w:rsidR="002B61DD" w:rsidRDefault="002B61DD" w:rsidP="002B61DD">
      <w:pPr>
        <w:pStyle w:val="aa"/>
        <w:tabs>
          <w:tab w:val="left" w:pos="2070"/>
        </w:tabs>
        <w:ind w:left="780" w:firstLineChars="0" w:firstLine="0"/>
      </w:pPr>
      <w:r>
        <w:rPr>
          <w:noProof/>
        </w:rPr>
        <w:drawing>
          <wp:inline distT="0" distB="0" distL="0" distR="0" wp14:anchorId="5258EBE7" wp14:editId="492F1A82">
            <wp:extent cx="3995303" cy="31242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453" cy="3126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84443" w14:textId="6577C577" w:rsidR="002B61DD" w:rsidRPr="002B61DD" w:rsidRDefault="002B61DD" w:rsidP="002B61DD">
      <w:pPr>
        <w:pStyle w:val="aa"/>
        <w:tabs>
          <w:tab w:val="left" w:pos="2070"/>
        </w:tabs>
        <w:ind w:left="780" w:firstLineChars="0" w:firstLine="0"/>
        <w:rPr>
          <w:rFonts w:hint="eastAsia"/>
        </w:rPr>
      </w:pPr>
      <w:r>
        <w:rPr>
          <w:rFonts w:hint="eastAsia"/>
        </w:rPr>
        <w:t>由此可得约</w:t>
      </w:r>
      <w:r>
        <w:rPr>
          <w:rFonts w:hint="eastAsia"/>
        </w:rPr>
        <w:t>3</w:t>
      </w:r>
      <w:r>
        <w:t>429</w:t>
      </w:r>
      <w:r>
        <w:rPr>
          <w:rFonts w:hint="eastAsia"/>
        </w:rPr>
        <w:t>万人。</w:t>
      </w:r>
    </w:p>
    <w:p w14:paraId="7AB2FA15" w14:textId="77777777" w:rsidR="003B7DED" w:rsidRDefault="003B7DED" w:rsidP="003B7DED"/>
    <w:p w14:paraId="3F31011F" w14:textId="77777777" w:rsidR="003B7DED" w:rsidRDefault="003B7DED" w:rsidP="003B7DED">
      <w:r>
        <w:t>x =</w:t>
      </w:r>
    </w:p>
    <w:p w14:paraId="5604E817" w14:textId="77777777" w:rsidR="003B7DED" w:rsidRDefault="003B7DED" w:rsidP="003B7DED"/>
    <w:p w14:paraId="15488E6E" w14:textId="77777777" w:rsidR="003B7DED" w:rsidRDefault="003B7DED" w:rsidP="003B7DED">
      <w:r>
        <w:t xml:space="preserve">   1.0e+03 *</w:t>
      </w:r>
    </w:p>
    <w:p w14:paraId="1B8CBDCC" w14:textId="77777777" w:rsidR="003B7DED" w:rsidRDefault="003B7DED" w:rsidP="003B7DED"/>
    <w:p w14:paraId="0159F88E" w14:textId="77777777" w:rsidR="003B7DED" w:rsidRDefault="003B7DED" w:rsidP="003B7DED">
      <w:r>
        <w:t xml:space="preserve">    3.4380    0.0002</w:t>
      </w:r>
    </w:p>
    <w:p w14:paraId="73A110F6" w14:textId="77777777" w:rsidR="003B7DED" w:rsidRDefault="003B7DED" w:rsidP="003B7DED"/>
    <w:p w14:paraId="0514A21C" w14:textId="77777777" w:rsidR="003B7DED" w:rsidRDefault="003B7DED" w:rsidP="003B7DED"/>
    <w:p w14:paraId="039BCB0A" w14:textId="77777777" w:rsidR="003B7DED" w:rsidRDefault="003B7DED" w:rsidP="003B7DED">
      <w:r>
        <w:t>p1 =</w:t>
      </w:r>
    </w:p>
    <w:p w14:paraId="0AC90153" w14:textId="77777777" w:rsidR="003B7DED" w:rsidRDefault="003B7DED" w:rsidP="003B7DED"/>
    <w:p w14:paraId="5C447397" w14:textId="77777777" w:rsidR="003B7DED" w:rsidRDefault="003B7DED" w:rsidP="003B7DED">
      <w:r>
        <w:t xml:space="preserve">   1.0e+03 *</w:t>
      </w:r>
    </w:p>
    <w:p w14:paraId="491348AA" w14:textId="77777777" w:rsidR="003B7DED" w:rsidRDefault="003B7DED" w:rsidP="003B7DED"/>
    <w:p w14:paraId="03D76F50" w14:textId="77777777" w:rsidR="003B7DED" w:rsidRDefault="003B7DED" w:rsidP="003B7DED">
      <w:r>
        <w:t xml:space="preserve">    3.3034    3.3255    3.3440    3.3595    3.3725    3.3834    3.3925    3.4001    3.4065    3.4118</w:t>
      </w:r>
    </w:p>
    <w:p w14:paraId="7AD60376" w14:textId="77777777" w:rsidR="003B7DED" w:rsidRDefault="003B7DED" w:rsidP="003B7DED"/>
    <w:p w14:paraId="7F4FB6EE" w14:textId="77777777" w:rsidR="003B7DED" w:rsidRDefault="003B7DED" w:rsidP="003B7DED"/>
    <w:p w14:paraId="3029CC69" w14:textId="77777777" w:rsidR="003B7DED" w:rsidRDefault="003B7DED" w:rsidP="003B7DED">
      <w:r>
        <w:t>p2 =</w:t>
      </w:r>
    </w:p>
    <w:p w14:paraId="4E93AD0A" w14:textId="77777777" w:rsidR="003B7DED" w:rsidRDefault="003B7DED" w:rsidP="003B7DED"/>
    <w:p w14:paraId="12622AC2" w14:textId="77777777" w:rsidR="003B7DED" w:rsidRDefault="003B7DED" w:rsidP="003B7DED">
      <w:r>
        <w:t xml:space="preserve">   1.0e+03 *</w:t>
      </w:r>
    </w:p>
    <w:p w14:paraId="5B0F0AF3" w14:textId="77777777" w:rsidR="003B7DED" w:rsidRDefault="003B7DED" w:rsidP="003B7DED"/>
    <w:p w14:paraId="6B23E823" w14:textId="77777777" w:rsidR="003B7DED" w:rsidRDefault="003B7DED" w:rsidP="003B7DED">
      <w:r>
        <w:t xml:space="preserve">    3.3034    3.3255    3.3440    3.3595    3.3725    3.3834    3.3925    3.4001    3.4065    3.4118</w:t>
      </w:r>
    </w:p>
    <w:p w14:paraId="5B8D7B14" w14:textId="77777777" w:rsidR="003B7DED" w:rsidRDefault="003B7DED" w:rsidP="003B7DED"/>
    <w:p w14:paraId="5DB78B8D" w14:textId="77777777" w:rsidR="003B7DED" w:rsidRDefault="003B7DED" w:rsidP="003B7DED"/>
    <w:p w14:paraId="65717F88" w14:textId="77777777" w:rsidR="003B7DED" w:rsidRDefault="003B7DED" w:rsidP="003B7DED">
      <w:r>
        <w:t>p3 =</w:t>
      </w:r>
    </w:p>
    <w:p w14:paraId="4E36600B" w14:textId="77777777" w:rsidR="003B7DED" w:rsidRDefault="003B7DED" w:rsidP="003B7DED"/>
    <w:p w14:paraId="170F6575" w14:textId="77777777" w:rsidR="003B7DED" w:rsidRDefault="003B7DED" w:rsidP="003B7DED">
      <w:r>
        <w:t xml:space="preserve">   1.0e+03 *</w:t>
      </w:r>
    </w:p>
    <w:p w14:paraId="44B3FCB7" w14:textId="77777777" w:rsidR="003B7DED" w:rsidRDefault="003B7DED" w:rsidP="003B7DED"/>
    <w:p w14:paraId="47F2CFB2" w14:textId="77777777" w:rsidR="003B7DED" w:rsidRDefault="003B7DED" w:rsidP="003B7DED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列</w:t>
      </w:r>
      <w:r>
        <w:rPr>
          <w:rFonts w:hint="eastAsia"/>
        </w:rPr>
        <w:t xml:space="preserve"> 1 </w:t>
      </w:r>
      <w:r>
        <w:rPr>
          <w:rFonts w:hint="eastAsia"/>
        </w:rPr>
        <w:t>至</w:t>
      </w:r>
      <w:r>
        <w:rPr>
          <w:rFonts w:hint="eastAsia"/>
        </w:rPr>
        <w:t xml:space="preserve"> 13</w:t>
      </w:r>
    </w:p>
    <w:p w14:paraId="4916C9FD" w14:textId="77777777" w:rsidR="003B7DED" w:rsidRDefault="003B7DED" w:rsidP="003B7DED"/>
    <w:p w14:paraId="0A4FBF16" w14:textId="77777777" w:rsidR="003B7DED" w:rsidRDefault="003B7DED" w:rsidP="003B7DED">
      <w:r>
        <w:t xml:space="preserve">    3.3034    3.3255    3.3440    3.3595    3.3725    3.3834    3.3925    3.4001    3.4065    3.4118    3.4162    3.4199    3.4229</w:t>
      </w:r>
    </w:p>
    <w:p w14:paraId="3062701B" w14:textId="77777777" w:rsidR="003B7DED" w:rsidRDefault="003B7DED" w:rsidP="003B7DED"/>
    <w:p w14:paraId="4B738FBA" w14:textId="77777777" w:rsidR="003B7DED" w:rsidRDefault="003B7DED" w:rsidP="003B7DED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列</w:t>
      </w:r>
      <w:r>
        <w:rPr>
          <w:rFonts w:hint="eastAsia"/>
        </w:rPr>
        <w:t xml:space="preserve"> 14 </w:t>
      </w:r>
      <w:r>
        <w:rPr>
          <w:rFonts w:hint="eastAsia"/>
        </w:rPr>
        <w:t>至</w:t>
      </w:r>
      <w:r>
        <w:rPr>
          <w:rFonts w:hint="eastAsia"/>
        </w:rPr>
        <w:t xml:space="preserve"> 16</w:t>
      </w:r>
    </w:p>
    <w:p w14:paraId="2B5DBD32" w14:textId="77777777" w:rsidR="003B7DED" w:rsidRDefault="003B7DED" w:rsidP="003B7DED"/>
    <w:p w14:paraId="5EDF4F8C" w14:textId="462FECD9" w:rsidR="002B61DD" w:rsidRPr="002B61DD" w:rsidRDefault="003B7DED" w:rsidP="003B7DED">
      <w:pPr>
        <w:rPr>
          <w:rFonts w:hint="eastAsia"/>
        </w:rPr>
      </w:pPr>
      <w:r>
        <w:t xml:space="preserve">    3.4255    3.4276    3.4294</w:t>
      </w:r>
    </w:p>
    <w:p w14:paraId="4AB68B7D" w14:textId="581210CD" w:rsidR="002B61DD" w:rsidRPr="002B61DD" w:rsidRDefault="002B61DD" w:rsidP="002B61DD">
      <w:pPr>
        <w:rPr>
          <w:rFonts w:hint="eastAsia"/>
        </w:rPr>
      </w:pPr>
    </w:p>
    <w:p w14:paraId="481B72DF" w14:textId="5F232706" w:rsidR="002B61DD" w:rsidRDefault="00791FF7" w:rsidP="002B61DD">
      <w:r>
        <w:rPr>
          <w:rFonts w:hint="eastAsia"/>
        </w:rPr>
        <w:t>分析：</w:t>
      </w:r>
    </w:p>
    <w:p w14:paraId="629CFB6D" w14:textId="637F85F5" w:rsidR="00791FF7" w:rsidRPr="002B61DD" w:rsidRDefault="00791FF7" w:rsidP="002B61DD">
      <w:pPr>
        <w:rPr>
          <w:rFonts w:hint="eastAsia"/>
        </w:rPr>
      </w:pPr>
      <w:r>
        <w:tab/>
      </w:r>
      <w:r>
        <w:rPr>
          <w:rFonts w:hint="eastAsia"/>
        </w:rPr>
        <w:t>由预测</w:t>
      </w:r>
      <w:r>
        <w:rPr>
          <w:rFonts w:hint="eastAsia"/>
        </w:rPr>
        <w:t>2</w:t>
      </w:r>
      <w:r>
        <w:t>019</w:t>
      </w:r>
      <w:r>
        <w:rPr>
          <w:rFonts w:hint="eastAsia"/>
        </w:rPr>
        <w:t>年数据和实际</w:t>
      </w:r>
      <w:r>
        <w:rPr>
          <w:rFonts w:hint="eastAsia"/>
        </w:rPr>
        <w:t>2</w:t>
      </w:r>
      <w:r>
        <w:t>019</w:t>
      </w:r>
      <w:r>
        <w:rPr>
          <w:rFonts w:hint="eastAsia"/>
        </w:rPr>
        <w:t>年数据相比误差较小，因为该模型考虑了随着人口数量增大，资源环境等因素对人口起阻滞作用，且阻滞作用会变化，故增长率也有变化。</w:t>
      </w:r>
      <w:r w:rsidR="00622189">
        <w:rPr>
          <w:rFonts w:hint="eastAsia"/>
        </w:rPr>
        <w:t>而观察重庆近几年人口变化，发现与此相同的规律，因此拟合效果较好。</w:t>
      </w:r>
      <w:r w:rsidR="00622189">
        <w:rPr>
          <w:rFonts w:hint="eastAsia"/>
        </w:rPr>
        <w:t>2</w:t>
      </w:r>
      <w:r w:rsidR="00622189">
        <w:t>025</w:t>
      </w:r>
      <w:r w:rsidR="00622189">
        <w:rPr>
          <w:rFonts w:hint="eastAsia"/>
        </w:rPr>
        <w:t>年人口约</w:t>
      </w:r>
      <w:r w:rsidR="00622189">
        <w:rPr>
          <w:rFonts w:hint="eastAsia"/>
        </w:rPr>
        <w:t>3</w:t>
      </w:r>
      <w:r w:rsidR="00622189">
        <w:t>429</w:t>
      </w:r>
      <w:r w:rsidR="00622189">
        <w:rPr>
          <w:rFonts w:hint="eastAsia"/>
        </w:rPr>
        <w:t>万人。</w:t>
      </w:r>
    </w:p>
    <w:sectPr w:rsidR="00791FF7" w:rsidRPr="002B61DD" w:rsidSect="00E721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C4880D" w14:textId="77777777" w:rsidR="00C779BC" w:rsidRDefault="00C779BC" w:rsidP="00642194">
      <w:r>
        <w:separator/>
      </w:r>
    </w:p>
  </w:endnote>
  <w:endnote w:type="continuationSeparator" w:id="0">
    <w:p w14:paraId="43C0301F" w14:textId="77777777" w:rsidR="00C779BC" w:rsidRDefault="00C779BC" w:rsidP="0064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F172C7" w14:textId="77777777" w:rsidR="00C779BC" w:rsidRDefault="00C779BC" w:rsidP="00642194">
      <w:r>
        <w:separator/>
      </w:r>
    </w:p>
  </w:footnote>
  <w:footnote w:type="continuationSeparator" w:id="0">
    <w:p w14:paraId="3B9A5F3B" w14:textId="77777777" w:rsidR="00C779BC" w:rsidRDefault="00C779BC" w:rsidP="0064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8A6082A"/>
    <w:multiLevelType w:val="hybridMultilevel"/>
    <w:tmpl w:val="9DE01866"/>
    <w:lvl w:ilvl="0" w:tplc="29AC291C">
      <w:start w:val="1"/>
      <w:numFmt w:val="decimal"/>
      <w:lvlText w:val="%1）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410"/>
        </w:tabs>
        <w:ind w:left="141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890"/>
        </w:tabs>
        <w:ind w:left="189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370"/>
        </w:tabs>
        <w:ind w:left="237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850"/>
        </w:tabs>
        <w:ind w:left="285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330"/>
        </w:tabs>
        <w:ind w:left="333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810"/>
        </w:tabs>
        <w:ind w:left="381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290"/>
        </w:tabs>
        <w:ind w:left="429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770"/>
        </w:tabs>
        <w:ind w:left="4770" w:hanging="480"/>
      </w:pPr>
    </w:lvl>
  </w:abstractNum>
  <w:abstractNum w:abstractNumId="1" w15:restartNumberingAfterBreak="0">
    <w:nsid w:val="7C3C5754"/>
    <w:multiLevelType w:val="hybridMultilevel"/>
    <w:tmpl w:val="3E64DE6C"/>
    <w:lvl w:ilvl="0" w:tplc="2DFEB42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42194"/>
    <w:rsid w:val="000028A3"/>
    <w:rsid w:val="00015713"/>
    <w:rsid w:val="0003071B"/>
    <w:rsid w:val="00042A6C"/>
    <w:rsid w:val="00053817"/>
    <w:rsid w:val="00077AFB"/>
    <w:rsid w:val="00082039"/>
    <w:rsid w:val="00084B05"/>
    <w:rsid w:val="00092D5B"/>
    <w:rsid w:val="000B13FD"/>
    <w:rsid w:val="000B39CF"/>
    <w:rsid w:val="000D01BF"/>
    <w:rsid w:val="000F5CFC"/>
    <w:rsid w:val="00100F55"/>
    <w:rsid w:val="00113FA0"/>
    <w:rsid w:val="00135B5C"/>
    <w:rsid w:val="0016543D"/>
    <w:rsid w:val="00176126"/>
    <w:rsid w:val="00194356"/>
    <w:rsid w:val="001A7734"/>
    <w:rsid w:val="001E4A64"/>
    <w:rsid w:val="001E52CE"/>
    <w:rsid w:val="001E662D"/>
    <w:rsid w:val="001F1C34"/>
    <w:rsid w:val="00204409"/>
    <w:rsid w:val="00234ADB"/>
    <w:rsid w:val="002576A4"/>
    <w:rsid w:val="0026507F"/>
    <w:rsid w:val="002A1238"/>
    <w:rsid w:val="002A389C"/>
    <w:rsid w:val="002A6DF5"/>
    <w:rsid w:val="002B61DD"/>
    <w:rsid w:val="002B76A0"/>
    <w:rsid w:val="002C63D5"/>
    <w:rsid w:val="002E4E40"/>
    <w:rsid w:val="00305C02"/>
    <w:rsid w:val="00321945"/>
    <w:rsid w:val="00330A31"/>
    <w:rsid w:val="003431CD"/>
    <w:rsid w:val="00344F94"/>
    <w:rsid w:val="003748DD"/>
    <w:rsid w:val="00383F5A"/>
    <w:rsid w:val="0039694C"/>
    <w:rsid w:val="003B7DED"/>
    <w:rsid w:val="003F74F1"/>
    <w:rsid w:val="0042226C"/>
    <w:rsid w:val="00423D63"/>
    <w:rsid w:val="00452C2E"/>
    <w:rsid w:val="00453233"/>
    <w:rsid w:val="00455AFA"/>
    <w:rsid w:val="00475B2E"/>
    <w:rsid w:val="004943F2"/>
    <w:rsid w:val="004D0BAB"/>
    <w:rsid w:val="004D1EEA"/>
    <w:rsid w:val="004E4CAE"/>
    <w:rsid w:val="004E722B"/>
    <w:rsid w:val="00522180"/>
    <w:rsid w:val="00524183"/>
    <w:rsid w:val="005772CB"/>
    <w:rsid w:val="005913D3"/>
    <w:rsid w:val="005A23F0"/>
    <w:rsid w:val="005C67DF"/>
    <w:rsid w:val="00622189"/>
    <w:rsid w:val="00633A2E"/>
    <w:rsid w:val="0064204E"/>
    <w:rsid w:val="00642194"/>
    <w:rsid w:val="00656B44"/>
    <w:rsid w:val="006A055A"/>
    <w:rsid w:val="006B1A20"/>
    <w:rsid w:val="006B7BB9"/>
    <w:rsid w:val="006C423A"/>
    <w:rsid w:val="006E53C2"/>
    <w:rsid w:val="006F5668"/>
    <w:rsid w:val="00704CE3"/>
    <w:rsid w:val="0070583C"/>
    <w:rsid w:val="00706919"/>
    <w:rsid w:val="00752326"/>
    <w:rsid w:val="0075755A"/>
    <w:rsid w:val="00790EAA"/>
    <w:rsid w:val="00791FF7"/>
    <w:rsid w:val="007A71A0"/>
    <w:rsid w:val="007B1C1F"/>
    <w:rsid w:val="007D7021"/>
    <w:rsid w:val="007D70EB"/>
    <w:rsid w:val="007D7189"/>
    <w:rsid w:val="007E3FC1"/>
    <w:rsid w:val="00823AFB"/>
    <w:rsid w:val="00825FA4"/>
    <w:rsid w:val="00843FF0"/>
    <w:rsid w:val="00866122"/>
    <w:rsid w:val="00873A35"/>
    <w:rsid w:val="00894558"/>
    <w:rsid w:val="008D366E"/>
    <w:rsid w:val="008D3D12"/>
    <w:rsid w:val="008E6631"/>
    <w:rsid w:val="008E6B70"/>
    <w:rsid w:val="008F0B6E"/>
    <w:rsid w:val="00903991"/>
    <w:rsid w:val="00907299"/>
    <w:rsid w:val="00916261"/>
    <w:rsid w:val="009312F7"/>
    <w:rsid w:val="0093770D"/>
    <w:rsid w:val="00964667"/>
    <w:rsid w:val="00973E1C"/>
    <w:rsid w:val="00977409"/>
    <w:rsid w:val="009977B4"/>
    <w:rsid w:val="009B531C"/>
    <w:rsid w:val="009B67E9"/>
    <w:rsid w:val="009D2EA7"/>
    <w:rsid w:val="009E0AD4"/>
    <w:rsid w:val="009F2AC8"/>
    <w:rsid w:val="00A15039"/>
    <w:rsid w:val="00A32EA3"/>
    <w:rsid w:val="00A34CCB"/>
    <w:rsid w:val="00A37C02"/>
    <w:rsid w:val="00A4311D"/>
    <w:rsid w:val="00A45649"/>
    <w:rsid w:val="00A623B7"/>
    <w:rsid w:val="00AA1AB3"/>
    <w:rsid w:val="00AA2505"/>
    <w:rsid w:val="00AA43E6"/>
    <w:rsid w:val="00AC6B7C"/>
    <w:rsid w:val="00AD1F55"/>
    <w:rsid w:val="00AD2059"/>
    <w:rsid w:val="00AE3E8F"/>
    <w:rsid w:val="00AE51A4"/>
    <w:rsid w:val="00AF0720"/>
    <w:rsid w:val="00B10DEF"/>
    <w:rsid w:val="00B217D0"/>
    <w:rsid w:val="00B33037"/>
    <w:rsid w:val="00B53624"/>
    <w:rsid w:val="00B724D6"/>
    <w:rsid w:val="00B84DFB"/>
    <w:rsid w:val="00B85F1B"/>
    <w:rsid w:val="00B93D5E"/>
    <w:rsid w:val="00B94CEF"/>
    <w:rsid w:val="00BB2E58"/>
    <w:rsid w:val="00BC7767"/>
    <w:rsid w:val="00BD3F63"/>
    <w:rsid w:val="00BD6E9C"/>
    <w:rsid w:val="00BE230A"/>
    <w:rsid w:val="00C07564"/>
    <w:rsid w:val="00C17E1F"/>
    <w:rsid w:val="00C33A49"/>
    <w:rsid w:val="00C3537A"/>
    <w:rsid w:val="00C53F38"/>
    <w:rsid w:val="00C56BF1"/>
    <w:rsid w:val="00C73178"/>
    <w:rsid w:val="00C779BC"/>
    <w:rsid w:val="00C816E4"/>
    <w:rsid w:val="00C97A24"/>
    <w:rsid w:val="00CA76BE"/>
    <w:rsid w:val="00CC41D9"/>
    <w:rsid w:val="00CC6AEB"/>
    <w:rsid w:val="00CE5E60"/>
    <w:rsid w:val="00CF5364"/>
    <w:rsid w:val="00D02AD0"/>
    <w:rsid w:val="00D11D9C"/>
    <w:rsid w:val="00D34D43"/>
    <w:rsid w:val="00D46374"/>
    <w:rsid w:val="00D56A0F"/>
    <w:rsid w:val="00D92641"/>
    <w:rsid w:val="00D94D04"/>
    <w:rsid w:val="00DA7584"/>
    <w:rsid w:val="00DD7C68"/>
    <w:rsid w:val="00DF5C1E"/>
    <w:rsid w:val="00E018A3"/>
    <w:rsid w:val="00E031E6"/>
    <w:rsid w:val="00E170F0"/>
    <w:rsid w:val="00E303B8"/>
    <w:rsid w:val="00E45E17"/>
    <w:rsid w:val="00E659A2"/>
    <w:rsid w:val="00E7219C"/>
    <w:rsid w:val="00E755B1"/>
    <w:rsid w:val="00E75D16"/>
    <w:rsid w:val="00E85F11"/>
    <w:rsid w:val="00E91099"/>
    <w:rsid w:val="00E96470"/>
    <w:rsid w:val="00EA3300"/>
    <w:rsid w:val="00EA409A"/>
    <w:rsid w:val="00EC5D91"/>
    <w:rsid w:val="00EE7AC7"/>
    <w:rsid w:val="00EF52CC"/>
    <w:rsid w:val="00F151AC"/>
    <w:rsid w:val="00F176C5"/>
    <w:rsid w:val="00F20521"/>
    <w:rsid w:val="00F22321"/>
    <w:rsid w:val="00F7756F"/>
    <w:rsid w:val="00F95AED"/>
    <w:rsid w:val="00FC4B05"/>
    <w:rsid w:val="00FE368F"/>
    <w:rsid w:val="00FE6D7B"/>
    <w:rsid w:val="00FF2D56"/>
    <w:rsid w:val="00FF4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5C66290"/>
  <w15:docId w15:val="{68A81C33-864C-4595-87BE-786DF5114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11D9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421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642194"/>
    <w:rPr>
      <w:kern w:val="2"/>
      <w:sz w:val="18"/>
      <w:szCs w:val="18"/>
    </w:rPr>
  </w:style>
  <w:style w:type="paragraph" w:styleId="a5">
    <w:name w:val="footer"/>
    <w:basedOn w:val="a"/>
    <w:link w:val="a6"/>
    <w:rsid w:val="006421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642194"/>
    <w:rPr>
      <w:kern w:val="2"/>
      <w:sz w:val="18"/>
      <w:szCs w:val="18"/>
    </w:rPr>
  </w:style>
  <w:style w:type="character" w:styleId="a7">
    <w:name w:val="Hyperlink"/>
    <w:basedOn w:val="a0"/>
    <w:rsid w:val="00EE7AC7"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9F2AC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9F2AC8"/>
    <w:rPr>
      <w:rFonts w:ascii="宋体" w:hAnsi="宋体" w:cs="宋体"/>
      <w:sz w:val="24"/>
      <w:szCs w:val="24"/>
    </w:rPr>
  </w:style>
  <w:style w:type="paragraph" w:styleId="a8">
    <w:name w:val="Balloon Text"/>
    <w:basedOn w:val="a"/>
    <w:link w:val="a9"/>
    <w:rsid w:val="006F5668"/>
    <w:rPr>
      <w:sz w:val="18"/>
      <w:szCs w:val="18"/>
    </w:rPr>
  </w:style>
  <w:style w:type="character" w:customStyle="1" w:styleId="a9">
    <w:name w:val="批注框文本 字符"/>
    <w:basedOn w:val="a0"/>
    <w:link w:val="a8"/>
    <w:rsid w:val="006F5668"/>
    <w:rPr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2B61D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754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97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28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6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7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5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14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4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5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5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0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5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1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2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1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8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5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7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7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1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73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237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2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6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3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7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4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5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7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31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1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9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0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2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33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54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0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0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8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9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9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3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8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4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65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1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4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6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4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7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517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864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99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325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39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95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7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5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1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72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83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66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1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84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44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8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8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8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1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8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7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22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68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14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5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8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77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1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44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020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1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9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6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54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9</Pages>
  <Words>641</Words>
  <Characters>3655</Characters>
  <Application>Microsoft Office Word</Application>
  <DocSecurity>0</DocSecurity>
  <Lines>30</Lines>
  <Paragraphs>8</Paragraphs>
  <ScaleCrop>false</ScaleCrop>
  <Company>微软中国</Company>
  <LinksUpToDate>false</LinksUpToDate>
  <CharactersWithSpaces>4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剑</dc:creator>
  <cp:keywords/>
  <dc:description/>
  <cp:lastModifiedBy>陈 沐阳</cp:lastModifiedBy>
  <cp:revision>266</cp:revision>
  <dcterms:created xsi:type="dcterms:W3CDTF">2020-02-17T00:15:00Z</dcterms:created>
  <dcterms:modified xsi:type="dcterms:W3CDTF">2022-03-24T13:39:00Z</dcterms:modified>
</cp:coreProperties>
</file>